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595C66" w14:textId="77777777" w:rsidR="0048191E" w:rsidRDefault="0048191E" w:rsidP="0048191E">
      <w:pPr>
        <w:pStyle w:val="QNum"/>
      </w:pPr>
      <w:r>
        <w:t>Question 1</w:t>
      </w:r>
      <w:r>
        <w:tab/>
        <w:t>(7 marks)</w:t>
      </w:r>
    </w:p>
    <w:p w14:paraId="463AB93A" w14:textId="77777777" w:rsidR="0048191E" w:rsidRDefault="0048191E" w:rsidP="0048191E">
      <w:pPr>
        <w:rPr>
          <w:rFonts w:eastAsiaTheme="minorEastAsia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8696E0F" wp14:editId="7FB0308E">
            <wp:simplePos x="0" y="0"/>
            <wp:positionH relativeFrom="column">
              <wp:posOffset>2702560</wp:posOffset>
            </wp:positionH>
            <wp:positionV relativeFrom="paragraph">
              <wp:posOffset>6985</wp:posOffset>
            </wp:positionV>
            <wp:extent cx="2732400" cy="2732400"/>
            <wp:effectExtent l="0" t="0" r="0" b="0"/>
            <wp:wrapNone/>
            <wp:docPr id="2" name="Picture 2" descr="&lt;EFOFEX&gt;&#10;id:fxd{1b428f73-566e-4ed3-908f-f6575d3bdec4}&#10;&#10;FXData: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&lt;EFOFEX&gt;&#10;id:fxd{1b428f73-566e-4ed3-908f-f6575d3bdec4}&#10;&#10;FXData: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&#10;&lt;/EFOFEX&gt;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2400" cy="273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The diagram shows the complex</w:t>
      </w:r>
      <w:r>
        <w:br/>
        <w:t xml:space="preserve">numbers </w:t>
      </w:r>
      <m:oMath>
        <m:r>
          <w:rPr>
            <w:rFonts w:ascii="Cambria Math" w:hAnsi="Cambria Math"/>
          </w:rPr>
          <m:t>v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w</m:t>
        </m:r>
      </m:oMath>
      <w:r>
        <w:rPr>
          <w:rFonts w:eastAsiaTheme="minorEastAsia"/>
        </w:rPr>
        <w:t xml:space="preserve"> in the Argand plane.</w:t>
      </w:r>
    </w:p>
    <w:p w14:paraId="55E0CFCB" w14:textId="77777777" w:rsidR="0048191E" w:rsidRDefault="0048191E" w:rsidP="0048191E">
      <w:pPr>
        <w:rPr>
          <w:rFonts w:eastAsiaTheme="minorEastAsia"/>
        </w:rPr>
      </w:pPr>
    </w:p>
    <w:p w14:paraId="2C9083E7" w14:textId="77777777" w:rsidR="0048191E" w:rsidRDefault="0048191E" w:rsidP="0048191E"/>
    <w:p w14:paraId="3F20F0A3" w14:textId="77777777" w:rsidR="0048191E" w:rsidRDefault="0048191E" w:rsidP="0048191E"/>
    <w:p w14:paraId="6DBC6E23" w14:textId="77777777" w:rsidR="0048191E" w:rsidRDefault="0048191E" w:rsidP="0048191E"/>
    <w:p w14:paraId="70DA1525" w14:textId="77777777" w:rsidR="0048191E" w:rsidRDefault="0048191E" w:rsidP="0048191E"/>
    <w:p w14:paraId="796A23F3" w14:textId="77777777" w:rsidR="0048191E" w:rsidRDefault="0048191E" w:rsidP="0048191E"/>
    <w:p w14:paraId="77F216B0" w14:textId="77777777" w:rsidR="0048191E" w:rsidRDefault="0048191E" w:rsidP="0048191E"/>
    <w:p w14:paraId="1D5D500E" w14:textId="77777777" w:rsidR="0048191E" w:rsidRDefault="0048191E" w:rsidP="0048191E"/>
    <w:p w14:paraId="1FD4F524" w14:textId="77777777" w:rsidR="0048191E" w:rsidRDefault="0048191E" w:rsidP="0048191E"/>
    <w:p w14:paraId="47CD2791" w14:textId="77777777" w:rsidR="0048191E" w:rsidRDefault="0048191E" w:rsidP="0048191E"/>
    <w:p w14:paraId="2473B613" w14:textId="77777777" w:rsidR="0048191E" w:rsidRDefault="0048191E" w:rsidP="0048191E"/>
    <w:p w14:paraId="061CCCED" w14:textId="77777777" w:rsidR="0048191E" w:rsidRDefault="0048191E" w:rsidP="0048191E"/>
    <w:p w14:paraId="19EE414B" w14:textId="77777777" w:rsidR="0048191E" w:rsidRPr="00AC3BE9" w:rsidRDefault="0048191E" w:rsidP="0048191E">
      <w:bookmarkStart w:id="0" w:name="_Hlk69567027"/>
    </w:p>
    <w:bookmarkEnd w:id="0"/>
    <w:p w14:paraId="644B9FA1" w14:textId="77777777" w:rsidR="0048191E" w:rsidRDefault="0048191E" w:rsidP="0048191E">
      <w:pPr>
        <w:pStyle w:val="Parta"/>
        <w:rPr>
          <w:rFonts w:eastAsiaTheme="minorEastAsia"/>
        </w:rPr>
      </w:pPr>
      <w:r>
        <w:t>(a)</w:t>
      </w:r>
      <w:r>
        <w:tab/>
        <w:t xml:space="preserve">Express </w:t>
      </w:r>
      <m:oMath>
        <m:r>
          <w:rPr>
            <w:rFonts w:ascii="Cambria Math" w:hAnsi="Cambria Math"/>
          </w:rPr>
          <m:t>v</m:t>
        </m:r>
      </m:oMath>
      <w:r>
        <w:rPr>
          <w:rFonts w:eastAsiaTheme="minorEastAsia"/>
        </w:rPr>
        <w:t xml:space="preserve"> in</w:t>
      </w:r>
    </w:p>
    <w:p w14:paraId="4437C4F8" w14:textId="77777777" w:rsidR="0048191E" w:rsidRDefault="0048191E" w:rsidP="0048191E">
      <w:pPr>
        <w:pStyle w:val="Parta"/>
        <w:rPr>
          <w:rFonts w:eastAsiaTheme="minorEastAsia"/>
        </w:rPr>
      </w:pPr>
    </w:p>
    <w:p w14:paraId="2A8C43FF" w14:textId="77777777" w:rsidR="0048191E" w:rsidRDefault="0048191E" w:rsidP="0048191E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>polar form.</w:t>
      </w:r>
      <w:r>
        <w:tab/>
        <w:t>(1 mark)</w:t>
      </w:r>
    </w:p>
    <w:p w14:paraId="621968AC" w14:textId="77777777" w:rsidR="0048191E" w:rsidRDefault="0048191E" w:rsidP="0048191E">
      <w:pPr>
        <w:pStyle w:val="Partai"/>
      </w:pPr>
    </w:p>
    <w:p w14:paraId="03D182ED" w14:textId="77777777" w:rsidR="0048191E" w:rsidRDefault="0048191E" w:rsidP="0048191E">
      <w:pPr>
        <w:pStyle w:val="Partai"/>
      </w:pPr>
    </w:p>
    <w:p w14:paraId="17987BEB" w14:textId="77777777" w:rsidR="0048191E" w:rsidRDefault="0048191E" w:rsidP="0048191E">
      <w:pPr>
        <w:pStyle w:val="Partai"/>
      </w:pPr>
    </w:p>
    <w:p w14:paraId="4FD6943A" w14:textId="77777777" w:rsidR="0048191E" w:rsidRDefault="0048191E" w:rsidP="0048191E">
      <w:pPr>
        <w:pStyle w:val="Partai"/>
      </w:pPr>
    </w:p>
    <w:p w14:paraId="76015533" w14:textId="77777777" w:rsidR="0048191E" w:rsidRPr="00F913EF" w:rsidRDefault="0048191E" w:rsidP="0048191E">
      <w:pPr>
        <w:pStyle w:val="Partai"/>
      </w:pPr>
      <w:r>
        <w:t>(ii)</w:t>
      </w:r>
      <w:r>
        <w:tab/>
        <w:t>Cartesian form.</w:t>
      </w:r>
      <w:r>
        <w:tab/>
        <w:t>(1 mark)</w:t>
      </w:r>
    </w:p>
    <w:p w14:paraId="2C2E8774" w14:textId="77777777" w:rsidR="0048191E" w:rsidRDefault="0048191E" w:rsidP="0048191E">
      <w:pPr>
        <w:pStyle w:val="Parta"/>
      </w:pPr>
    </w:p>
    <w:p w14:paraId="100F45C9" w14:textId="77777777" w:rsidR="0048191E" w:rsidRDefault="0048191E" w:rsidP="0048191E">
      <w:pPr>
        <w:pStyle w:val="Parta"/>
      </w:pPr>
    </w:p>
    <w:p w14:paraId="34F4DEED" w14:textId="77777777" w:rsidR="0048191E" w:rsidRDefault="0048191E" w:rsidP="0048191E">
      <w:pPr>
        <w:pStyle w:val="Parta"/>
      </w:pPr>
    </w:p>
    <w:p w14:paraId="3118F8B3" w14:textId="77777777" w:rsidR="0048191E" w:rsidRDefault="0048191E" w:rsidP="0048191E">
      <w:pPr>
        <w:pStyle w:val="Parta"/>
      </w:pPr>
    </w:p>
    <w:p w14:paraId="2609B343" w14:textId="77777777" w:rsidR="0048191E" w:rsidRDefault="0048191E" w:rsidP="0048191E">
      <w:pPr>
        <w:pStyle w:val="Parta"/>
      </w:pPr>
      <w:r>
        <w:t>(b)</w:t>
      </w:r>
      <w:r>
        <w:tab/>
        <w:t>Plot and label the following complex numbers on the diagram above:</w:t>
      </w:r>
    </w:p>
    <w:p w14:paraId="5D2EC8B6" w14:textId="77777777" w:rsidR="0048191E" w:rsidRDefault="0048191E" w:rsidP="0048191E">
      <w:pPr>
        <w:pStyle w:val="Parta"/>
      </w:pPr>
    </w:p>
    <w:p w14:paraId="66D6D0DF" w14:textId="77777777" w:rsidR="0048191E" w:rsidRDefault="0048191E" w:rsidP="0048191E">
      <w:pPr>
        <w:pStyle w:val="Partai"/>
        <w:rPr>
          <w:rFonts w:eastAsiaTheme="minorEastAsia"/>
        </w:rPr>
      </w:pPr>
      <w:r>
        <w:t>(</w:t>
      </w:r>
      <w:proofErr w:type="spellStart"/>
      <w:r>
        <w:t>i</w:t>
      </w:r>
      <w:proofErr w:type="spellEnd"/>
      <w:r>
        <w:t>)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iv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1 mark)</w:t>
      </w:r>
    </w:p>
    <w:p w14:paraId="5A17E449" w14:textId="77777777" w:rsidR="0048191E" w:rsidRDefault="0048191E" w:rsidP="0048191E">
      <w:pPr>
        <w:pStyle w:val="Partai"/>
        <w:rPr>
          <w:rFonts w:eastAsiaTheme="minorEastAsia"/>
        </w:rPr>
      </w:pPr>
    </w:p>
    <w:p w14:paraId="619DA639" w14:textId="77777777" w:rsidR="0048191E" w:rsidRDefault="0048191E" w:rsidP="0048191E">
      <w:pPr>
        <w:pStyle w:val="Partai"/>
        <w:rPr>
          <w:rFonts w:eastAsiaTheme="minorEastAsia"/>
        </w:rPr>
      </w:pPr>
    </w:p>
    <w:p w14:paraId="77FED383" w14:textId="77777777" w:rsidR="0048191E" w:rsidRDefault="0048191E" w:rsidP="0048191E">
      <w:pPr>
        <w:pStyle w:val="Partai"/>
        <w:rPr>
          <w:rFonts w:eastAsiaTheme="minorEastAsia"/>
        </w:rPr>
      </w:pPr>
    </w:p>
    <w:p w14:paraId="06053DA2" w14:textId="77777777" w:rsidR="0048191E" w:rsidRDefault="0048191E" w:rsidP="0048191E">
      <w:pPr>
        <w:pStyle w:val="Partai"/>
        <w:rPr>
          <w:rFonts w:eastAsiaTheme="minorEastAsia"/>
        </w:rPr>
      </w:pPr>
    </w:p>
    <w:p w14:paraId="121A18D7" w14:textId="77777777" w:rsidR="0048191E" w:rsidRDefault="0048191E" w:rsidP="0048191E">
      <w:pPr>
        <w:pStyle w:val="Partai"/>
        <w:rPr>
          <w:rFonts w:eastAsiaTheme="minorEastAsia"/>
        </w:rPr>
      </w:pPr>
      <w:r>
        <w:rPr>
          <w:rFonts w:eastAsiaTheme="minorEastAsia"/>
        </w:rPr>
        <w:t>(ii)</w:t>
      </w: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vw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14:paraId="0E37B14C" w14:textId="77777777" w:rsidR="0048191E" w:rsidRDefault="0048191E" w:rsidP="0048191E">
      <w:pPr>
        <w:pStyle w:val="Partai"/>
        <w:rPr>
          <w:rFonts w:eastAsiaTheme="minorEastAsia"/>
        </w:rPr>
      </w:pPr>
    </w:p>
    <w:p w14:paraId="09996523" w14:textId="77777777" w:rsidR="0048191E" w:rsidRDefault="0048191E" w:rsidP="0048191E">
      <w:pPr>
        <w:pStyle w:val="Partai"/>
        <w:rPr>
          <w:rFonts w:eastAsiaTheme="minorEastAsia"/>
        </w:rPr>
      </w:pPr>
    </w:p>
    <w:p w14:paraId="5CC9AFDA" w14:textId="77777777" w:rsidR="0048191E" w:rsidRDefault="0048191E" w:rsidP="0048191E">
      <w:pPr>
        <w:pStyle w:val="Partai"/>
        <w:rPr>
          <w:rFonts w:eastAsiaTheme="minorEastAsia"/>
        </w:rPr>
      </w:pPr>
    </w:p>
    <w:p w14:paraId="406C2A9E" w14:textId="77777777" w:rsidR="0048191E" w:rsidRDefault="0048191E" w:rsidP="0048191E">
      <w:pPr>
        <w:pStyle w:val="Partai"/>
        <w:rPr>
          <w:rFonts w:eastAsiaTheme="minorEastAsia"/>
        </w:rPr>
      </w:pPr>
    </w:p>
    <w:p w14:paraId="10ABC2DF" w14:textId="77777777" w:rsidR="0048191E" w:rsidRDefault="0048191E" w:rsidP="0048191E">
      <w:pPr>
        <w:pStyle w:val="Partai"/>
        <w:rPr>
          <w:rFonts w:eastAsiaTheme="minorEastAsia"/>
        </w:rPr>
      </w:pPr>
    </w:p>
    <w:p w14:paraId="285FA5D4" w14:textId="77777777" w:rsidR="0048191E" w:rsidRDefault="0048191E" w:rsidP="0048191E">
      <w:pPr>
        <w:pStyle w:val="Partai"/>
      </w:pPr>
      <w:r>
        <w:rPr>
          <w:rFonts w:eastAsiaTheme="minorEastAsia"/>
        </w:rPr>
        <w:t>(iii)</w:t>
      </w: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=v-2w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14:paraId="18A97740" w14:textId="2C25E5DD" w:rsidR="002055A0" w:rsidRDefault="002055A0"/>
    <w:p w14:paraId="44F02CB9" w14:textId="4CF07C17" w:rsidR="0048191E" w:rsidRDefault="0048191E"/>
    <w:p w14:paraId="40D551C0" w14:textId="52AE12F5" w:rsidR="0048191E" w:rsidRDefault="0048191E"/>
    <w:p w14:paraId="7B1A2388" w14:textId="34D21324" w:rsidR="0048191E" w:rsidRDefault="0048191E"/>
    <w:p w14:paraId="7A3513EE" w14:textId="614A9914" w:rsidR="0048191E" w:rsidRDefault="0048191E"/>
    <w:p w14:paraId="05DF8BC8" w14:textId="6C022044" w:rsidR="0048191E" w:rsidRDefault="0048191E"/>
    <w:p w14:paraId="289CBBC7" w14:textId="1FDC8A80" w:rsidR="0048191E" w:rsidRDefault="0048191E"/>
    <w:p w14:paraId="6ABA15BB" w14:textId="7FE0A0D7" w:rsidR="0048191E" w:rsidRDefault="0048191E"/>
    <w:p w14:paraId="6787463F" w14:textId="4B9EDFB0" w:rsidR="0048191E" w:rsidRDefault="0048191E"/>
    <w:p w14:paraId="28F845FF" w14:textId="57A2000E" w:rsidR="0048191E" w:rsidRDefault="0048191E"/>
    <w:p w14:paraId="7CE910AB" w14:textId="4FC579C8" w:rsidR="0048191E" w:rsidRDefault="0048191E"/>
    <w:p w14:paraId="65DDD1E9" w14:textId="09CAB2D6" w:rsidR="00217916" w:rsidRDefault="00217916"/>
    <w:p w14:paraId="403B7164" w14:textId="4379E544" w:rsidR="00217916" w:rsidRDefault="00217916"/>
    <w:p w14:paraId="365D36AC" w14:textId="77777777" w:rsidR="00217916" w:rsidRDefault="00217916"/>
    <w:p w14:paraId="471978A0" w14:textId="37356299" w:rsidR="0048191E" w:rsidRDefault="0048191E"/>
    <w:p w14:paraId="7BC29CC2" w14:textId="77777777" w:rsidR="0048191E" w:rsidRDefault="0048191E" w:rsidP="0048191E">
      <w:pPr>
        <w:pStyle w:val="QNum"/>
      </w:pPr>
      <w:r>
        <w:t>Question 1</w:t>
      </w:r>
      <w:r>
        <w:tab/>
        <w:t>(7 marks)</w:t>
      </w:r>
    </w:p>
    <w:p w14:paraId="7404A833" w14:textId="77777777" w:rsidR="0048191E" w:rsidRDefault="0048191E" w:rsidP="0048191E">
      <w:pPr>
        <w:rPr>
          <w:rFonts w:eastAsiaTheme="minorEastAsia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36B6F2DC" wp14:editId="238FA5E2">
            <wp:simplePos x="0" y="0"/>
            <wp:positionH relativeFrom="column">
              <wp:posOffset>2702560</wp:posOffset>
            </wp:positionH>
            <wp:positionV relativeFrom="paragraph">
              <wp:posOffset>8255</wp:posOffset>
            </wp:positionV>
            <wp:extent cx="2732400" cy="2732400"/>
            <wp:effectExtent l="0" t="0" r="0" b="0"/>
            <wp:wrapNone/>
            <wp:docPr id="4" name="Picture 4" descr="&lt;EFOFEX&gt;&#10;id:fxd{b9badcc3-f126-461e-ab6c-9c3c3c150b84}&#10;&#10;FXData: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&lt;EFOFEX&gt;&#10;id:fxd{b9badcc3-f126-461e-ab6c-9c3c3c150b84}&#10;&#10;FXData: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&#10;&lt;/EFOFEX&gt;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2400" cy="273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The diagram shows the complex</w:t>
      </w:r>
      <w:r>
        <w:br/>
        <w:t xml:space="preserve">numbers </w:t>
      </w:r>
      <m:oMath>
        <m:r>
          <w:rPr>
            <w:rFonts w:ascii="Cambria Math" w:hAnsi="Cambria Math"/>
          </w:rPr>
          <m:t>v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w</m:t>
        </m:r>
      </m:oMath>
      <w:r>
        <w:rPr>
          <w:rFonts w:eastAsiaTheme="minorEastAsia"/>
        </w:rPr>
        <w:t xml:space="preserve"> in the Argand plane.</w:t>
      </w:r>
    </w:p>
    <w:p w14:paraId="71B591C1" w14:textId="77777777" w:rsidR="0048191E" w:rsidRDefault="0048191E" w:rsidP="0048191E">
      <w:pPr>
        <w:rPr>
          <w:rFonts w:eastAsiaTheme="minorEastAsia"/>
        </w:rPr>
      </w:pPr>
    </w:p>
    <w:p w14:paraId="5DA5823C" w14:textId="77777777" w:rsidR="0048191E" w:rsidRDefault="0048191E" w:rsidP="0048191E"/>
    <w:p w14:paraId="31823202" w14:textId="77777777" w:rsidR="0048191E" w:rsidRDefault="0048191E" w:rsidP="0048191E"/>
    <w:p w14:paraId="6AC53404" w14:textId="77777777" w:rsidR="0048191E" w:rsidRDefault="0048191E" w:rsidP="0048191E"/>
    <w:p w14:paraId="2A696D9F" w14:textId="77777777" w:rsidR="0048191E" w:rsidRDefault="0048191E" w:rsidP="0048191E"/>
    <w:p w14:paraId="299F4375" w14:textId="77777777" w:rsidR="0048191E" w:rsidRDefault="0048191E" w:rsidP="0048191E"/>
    <w:p w14:paraId="5DEB990C" w14:textId="77777777" w:rsidR="0048191E" w:rsidRDefault="0048191E" w:rsidP="0048191E"/>
    <w:p w14:paraId="325B4E62" w14:textId="77777777" w:rsidR="0048191E" w:rsidRDefault="0048191E" w:rsidP="0048191E"/>
    <w:p w14:paraId="73DAC417" w14:textId="77777777" w:rsidR="0048191E" w:rsidRDefault="0048191E" w:rsidP="0048191E"/>
    <w:p w14:paraId="2AA192EE" w14:textId="77777777" w:rsidR="0048191E" w:rsidRDefault="0048191E" w:rsidP="0048191E"/>
    <w:p w14:paraId="138E6F95" w14:textId="77777777" w:rsidR="0048191E" w:rsidRDefault="0048191E" w:rsidP="0048191E"/>
    <w:p w14:paraId="5A5B66AB" w14:textId="77777777" w:rsidR="0048191E" w:rsidRDefault="0048191E" w:rsidP="0048191E"/>
    <w:p w14:paraId="7F7E8928" w14:textId="77777777" w:rsidR="0048191E" w:rsidRPr="00AC3BE9" w:rsidRDefault="0048191E" w:rsidP="0048191E"/>
    <w:p w14:paraId="3460B7F9" w14:textId="77777777" w:rsidR="0048191E" w:rsidRDefault="0048191E" w:rsidP="0048191E">
      <w:pPr>
        <w:pStyle w:val="Parta"/>
        <w:rPr>
          <w:rFonts w:eastAsiaTheme="minorEastAsia"/>
        </w:rPr>
      </w:pPr>
      <w:r>
        <w:t>(a)</w:t>
      </w:r>
      <w:r>
        <w:tab/>
        <w:t xml:space="preserve">Express </w:t>
      </w:r>
      <m:oMath>
        <m:r>
          <w:rPr>
            <w:rFonts w:ascii="Cambria Math" w:hAnsi="Cambria Math"/>
          </w:rPr>
          <m:t>v</m:t>
        </m:r>
      </m:oMath>
      <w:r>
        <w:rPr>
          <w:rFonts w:eastAsiaTheme="minorEastAsia"/>
        </w:rPr>
        <w:t xml:space="preserve"> in</w:t>
      </w:r>
    </w:p>
    <w:p w14:paraId="7D7E896B" w14:textId="77777777" w:rsidR="0048191E" w:rsidRDefault="0048191E" w:rsidP="0048191E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8DB9F46" wp14:editId="7C7A27E7">
                <wp:simplePos x="0" y="0"/>
                <wp:positionH relativeFrom="column">
                  <wp:posOffset>1680210</wp:posOffset>
                </wp:positionH>
                <wp:positionV relativeFrom="paragraph">
                  <wp:posOffset>53975</wp:posOffset>
                </wp:positionV>
                <wp:extent cx="1727200" cy="869950"/>
                <wp:effectExtent l="0" t="0" r="25400" b="2540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27200" cy="8699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2710"/>
                            </w:tblGrid>
                            <w:tr w:rsidR="0048191E" w:rsidRPr="00C250AC" w14:paraId="5FBDB17E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2F0B4E0A" w14:textId="77777777" w:rsidR="0048191E" w:rsidRPr="00C250AC" w:rsidRDefault="0048191E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48191E" w:rsidRPr="00C250AC" w14:paraId="7603D2EC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0B4F2324" w14:textId="77777777" w:rsidR="0048191E" w:rsidRPr="00B03B08" w:rsidRDefault="0048191E" w:rsidP="005B61E8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v=4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is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-</m:t>
                                              </m:r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π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3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</m:func>
                                    </m:oMath>
                                  </m:oMathPara>
                                </w:p>
                              </w:tc>
                            </w:tr>
                            <w:tr w:rsidR="0048191E" w:rsidRPr="00C250AC" w14:paraId="5260F685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0BBFA671" w14:textId="77777777" w:rsidR="0048191E" w:rsidRPr="00C250AC" w:rsidRDefault="0048191E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48191E" w:rsidRPr="00C250AC" w14:paraId="233F2920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6CDE325E" w14:textId="77777777" w:rsidR="0048191E" w:rsidRPr="00FE518A" w:rsidRDefault="0048191E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correct expression</w:t>
                                  </w:r>
                                </w:p>
                              </w:tc>
                            </w:tr>
                          </w:tbl>
                          <w:p w14:paraId="49197688" w14:textId="77777777" w:rsidR="0048191E" w:rsidRDefault="0048191E" w:rsidP="0048191E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8DB9F46"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left:0;text-align:left;margin-left:132.3pt;margin-top:4.25pt;width:136pt;height:68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2710"/>
                      </w:tblGrid>
                      <w:tr w:rsidR="0048191E" w:rsidRPr="00C250AC" w14:paraId="5FBDB17E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2F0B4E0A" w14:textId="77777777" w:rsidR="0048191E" w:rsidRPr="00C250AC" w:rsidRDefault="0048191E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48191E" w:rsidRPr="00C250AC" w14:paraId="7603D2EC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0B4F2324" w14:textId="77777777" w:rsidR="0048191E" w:rsidRPr="00B03B08" w:rsidRDefault="0048191E" w:rsidP="005B61E8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v=4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i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π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w:p>
                        </w:tc>
                      </w:tr>
                      <w:tr w:rsidR="0048191E" w:rsidRPr="00C250AC" w14:paraId="5260F685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0BBFA671" w14:textId="77777777" w:rsidR="0048191E" w:rsidRPr="00C250AC" w:rsidRDefault="0048191E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48191E" w:rsidRPr="00C250AC" w14:paraId="233F2920" w14:textId="77777777" w:rsidTr="00F27DD5">
                        <w:tc>
                          <w:tcPr>
                            <w:tcW w:w="5000" w:type="pct"/>
                          </w:tcPr>
                          <w:p w14:paraId="6CDE325E" w14:textId="77777777" w:rsidR="0048191E" w:rsidRPr="00FE518A" w:rsidRDefault="0048191E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>correct expression</w:t>
                            </w:r>
                          </w:p>
                        </w:tc>
                      </w:tr>
                    </w:tbl>
                    <w:p w14:paraId="49197688" w14:textId="77777777" w:rsidR="0048191E" w:rsidRDefault="0048191E" w:rsidP="0048191E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7A6AD663" w14:textId="77777777" w:rsidR="0048191E" w:rsidRDefault="0048191E" w:rsidP="0048191E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>polar form.</w:t>
      </w:r>
      <w:r>
        <w:tab/>
        <w:t>(1 mark)</w:t>
      </w:r>
    </w:p>
    <w:p w14:paraId="6FAF925E" w14:textId="77777777" w:rsidR="0048191E" w:rsidRDefault="0048191E" w:rsidP="0048191E">
      <w:pPr>
        <w:pStyle w:val="Partai"/>
      </w:pPr>
    </w:p>
    <w:p w14:paraId="3D8F0A79" w14:textId="77777777" w:rsidR="0048191E" w:rsidRDefault="0048191E" w:rsidP="0048191E">
      <w:pPr>
        <w:pStyle w:val="Partai"/>
      </w:pPr>
    </w:p>
    <w:p w14:paraId="33919435" w14:textId="77777777" w:rsidR="0048191E" w:rsidRDefault="0048191E" w:rsidP="0048191E">
      <w:pPr>
        <w:pStyle w:val="Partai"/>
      </w:pPr>
    </w:p>
    <w:p w14:paraId="72EF7D55" w14:textId="77777777" w:rsidR="0048191E" w:rsidRDefault="0048191E" w:rsidP="0048191E">
      <w:pPr>
        <w:pStyle w:val="Partai"/>
      </w:pPr>
    </w:p>
    <w:p w14:paraId="68A81C0A" w14:textId="77777777" w:rsidR="0048191E" w:rsidRPr="00F913EF" w:rsidRDefault="0048191E" w:rsidP="0048191E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559C333" wp14:editId="0FA26627">
                <wp:simplePos x="0" y="0"/>
                <wp:positionH relativeFrom="column">
                  <wp:posOffset>3464560</wp:posOffset>
                </wp:positionH>
                <wp:positionV relativeFrom="paragraph">
                  <wp:posOffset>22225</wp:posOffset>
                </wp:positionV>
                <wp:extent cx="1727200" cy="755650"/>
                <wp:effectExtent l="0" t="0" r="25400" b="2540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27200" cy="7556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2710"/>
                            </w:tblGrid>
                            <w:tr w:rsidR="0048191E" w:rsidRPr="00C250AC" w14:paraId="7EA3920F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22BB1865" w14:textId="77777777" w:rsidR="0048191E" w:rsidRPr="00C250AC" w:rsidRDefault="0048191E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48191E" w:rsidRPr="00C250AC" w14:paraId="53976E19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64275291" w14:textId="77777777" w:rsidR="0048191E" w:rsidRPr="00410486" w:rsidRDefault="0048191E" w:rsidP="00992D52">
                                  <w:pPr>
                                    <w:pStyle w:val="Parts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v=2-2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48191E" w:rsidRPr="00C250AC" w14:paraId="6A273FC5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7367A4B9" w14:textId="77777777" w:rsidR="0048191E" w:rsidRPr="00C250AC" w:rsidRDefault="0048191E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48191E" w:rsidRPr="00C250AC" w14:paraId="1B217116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7EC65E6D" w14:textId="77777777" w:rsidR="0048191E" w:rsidRPr="00FE518A" w:rsidRDefault="0048191E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correct expression</w:t>
                                  </w:r>
                                </w:p>
                              </w:tc>
                            </w:tr>
                          </w:tbl>
                          <w:p w14:paraId="6CFC2BA3" w14:textId="77777777" w:rsidR="0048191E" w:rsidRDefault="0048191E" w:rsidP="0048191E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59C333" id="Text Box 1" o:spid="_x0000_s1027" type="#_x0000_t202" style="position:absolute;left:0;text-align:left;margin-left:272.8pt;margin-top:1.75pt;width:136pt;height:59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2710"/>
                      </w:tblGrid>
                      <w:tr w:rsidR="0048191E" w:rsidRPr="00C250AC" w14:paraId="7EA3920F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22BB1865" w14:textId="77777777" w:rsidR="0048191E" w:rsidRPr="00C250AC" w:rsidRDefault="0048191E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48191E" w:rsidRPr="00C250AC" w14:paraId="53976E19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64275291" w14:textId="77777777" w:rsidR="0048191E" w:rsidRPr="00410486" w:rsidRDefault="0048191E" w:rsidP="00992D52">
                            <w:pPr>
                              <w:pStyle w:val="Parts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v=2-2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oMath>
                            </m:oMathPara>
                          </w:p>
                        </w:tc>
                      </w:tr>
                      <w:tr w:rsidR="0048191E" w:rsidRPr="00C250AC" w14:paraId="6A273FC5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7367A4B9" w14:textId="77777777" w:rsidR="0048191E" w:rsidRPr="00C250AC" w:rsidRDefault="0048191E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48191E" w:rsidRPr="00C250AC" w14:paraId="1B217116" w14:textId="77777777" w:rsidTr="00F27DD5">
                        <w:tc>
                          <w:tcPr>
                            <w:tcW w:w="5000" w:type="pct"/>
                          </w:tcPr>
                          <w:p w14:paraId="7EC65E6D" w14:textId="77777777" w:rsidR="0048191E" w:rsidRPr="00FE518A" w:rsidRDefault="0048191E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>correct expression</w:t>
                            </w:r>
                          </w:p>
                        </w:tc>
                      </w:tr>
                    </w:tbl>
                    <w:p w14:paraId="6CFC2BA3" w14:textId="77777777" w:rsidR="0048191E" w:rsidRDefault="0048191E" w:rsidP="0048191E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  <w:r>
        <w:t>(ii)</w:t>
      </w:r>
      <w:r>
        <w:tab/>
        <w:t>Cartesian form.</w:t>
      </w:r>
      <w:r>
        <w:tab/>
        <w:t>(1 mark)</w:t>
      </w:r>
    </w:p>
    <w:p w14:paraId="144896B5" w14:textId="77777777" w:rsidR="0048191E" w:rsidRDefault="0048191E" w:rsidP="0048191E">
      <w:pPr>
        <w:pStyle w:val="Parta"/>
      </w:pPr>
    </w:p>
    <w:p w14:paraId="3FCA66E2" w14:textId="77777777" w:rsidR="0048191E" w:rsidRDefault="0048191E" w:rsidP="0048191E">
      <w:pPr>
        <w:pStyle w:val="Parta"/>
      </w:pPr>
    </w:p>
    <w:p w14:paraId="52D9D0BB" w14:textId="77777777" w:rsidR="0048191E" w:rsidRDefault="0048191E" w:rsidP="0048191E">
      <w:pPr>
        <w:pStyle w:val="Parta"/>
      </w:pPr>
    </w:p>
    <w:p w14:paraId="09296D9A" w14:textId="77777777" w:rsidR="0048191E" w:rsidRDefault="0048191E" w:rsidP="0048191E">
      <w:pPr>
        <w:pStyle w:val="Parta"/>
      </w:pPr>
    </w:p>
    <w:p w14:paraId="155E745B" w14:textId="77777777" w:rsidR="0048191E" w:rsidRDefault="0048191E" w:rsidP="0048191E">
      <w:pPr>
        <w:pStyle w:val="Parta"/>
      </w:pPr>
      <w:r>
        <w:t>(b)</w:t>
      </w:r>
      <w:r>
        <w:tab/>
        <w:t>Plot and label the following complex numbers on the diagram above:</w:t>
      </w:r>
    </w:p>
    <w:p w14:paraId="63A27E81" w14:textId="77777777" w:rsidR="0048191E" w:rsidRDefault="0048191E" w:rsidP="0048191E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435ABED" wp14:editId="7A11810E">
                <wp:simplePos x="0" y="0"/>
                <wp:positionH relativeFrom="column">
                  <wp:posOffset>2955925</wp:posOffset>
                </wp:positionH>
                <wp:positionV relativeFrom="paragraph">
                  <wp:posOffset>4445</wp:posOffset>
                </wp:positionV>
                <wp:extent cx="2268000" cy="723900"/>
                <wp:effectExtent l="0" t="0" r="18415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68000" cy="7239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560"/>
                            </w:tblGrid>
                            <w:tr w:rsidR="0048191E" w:rsidRPr="00C250AC" w14:paraId="23C74E0A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54E301C2" w14:textId="77777777" w:rsidR="0048191E" w:rsidRPr="00C250AC" w:rsidRDefault="0048191E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48191E" w:rsidRPr="00C250AC" w14:paraId="7A30F994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300991F4" w14:textId="77777777" w:rsidR="0048191E" w:rsidRPr="00410486" w:rsidRDefault="0048191E" w:rsidP="00B03B08">
                                  <w:pPr>
                                    <w:pStyle w:val="Parts"/>
                                    <w:jc w:val="center"/>
                                  </w:pPr>
                                  <w:r>
                                    <w:t xml:space="preserve">Rotates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by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90°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about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O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>.</w:t>
                                  </w:r>
                                </w:p>
                              </w:tc>
                            </w:tr>
                            <w:tr w:rsidR="0048191E" w:rsidRPr="00C250AC" w14:paraId="10BBC127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43E3AEF5" w14:textId="77777777" w:rsidR="0048191E" w:rsidRPr="00C250AC" w:rsidRDefault="0048191E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48191E" w:rsidRPr="00C250AC" w14:paraId="7151B4C6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0DEDA7F9" w14:textId="77777777" w:rsidR="0048191E" w:rsidRPr="00FE518A" w:rsidRDefault="0048191E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plots correctly</w:t>
                                  </w:r>
                                </w:p>
                              </w:tc>
                            </w:tr>
                          </w:tbl>
                          <w:p w14:paraId="66910E68" w14:textId="77777777" w:rsidR="0048191E" w:rsidRDefault="0048191E" w:rsidP="0048191E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35ABED" id="Text Box 3" o:spid="_x0000_s1028" type="#_x0000_t202" style="position:absolute;left:0;text-align:left;margin-left:232.75pt;margin-top:.35pt;width:178.6pt;height:5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560"/>
                      </w:tblGrid>
                      <w:tr w:rsidR="0048191E" w:rsidRPr="00C250AC" w14:paraId="23C74E0A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54E301C2" w14:textId="77777777" w:rsidR="0048191E" w:rsidRPr="00C250AC" w:rsidRDefault="0048191E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48191E" w:rsidRPr="00C250AC" w14:paraId="7A30F994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300991F4" w14:textId="77777777" w:rsidR="0048191E" w:rsidRPr="00410486" w:rsidRDefault="0048191E" w:rsidP="00B03B08">
                            <w:pPr>
                              <w:pStyle w:val="Parts"/>
                              <w:jc w:val="center"/>
                            </w:pPr>
                            <w:r>
                              <w:t xml:space="preserve">Rotates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by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90°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about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O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.</w:t>
                            </w:r>
                          </w:p>
                        </w:tc>
                      </w:tr>
                      <w:tr w:rsidR="0048191E" w:rsidRPr="00C250AC" w14:paraId="10BBC127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43E3AEF5" w14:textId="77777777" w:rsidR="0048191E" w:rsidRPr="00C250AC" w:rsidRDefault="0048191E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48191E" w:rsidRPr="00C250AC" w14:paraId="7151B4C6" w14:textId="77777777" w:rsidTr="00F27DD5">
                        <w:tc>
                          <w:tcPr>
                            <w:tcW w:w="5000" w:type="pct"/>
                          </w:tcPr>
                          <w:p w14:paraId="0DEDA7F9" w14:textId="77777777" w:rsidR="0048191E" w:rsidRPr="00FE518A" w:rsidRDefault="0048191E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>plots correctly</w:t>
                            </w:r>
                          </w:p>
                        </w:tc>
                      </w:tr>
                    </w:tbl>
                    <w:p w14:paraId="66910E68" w14:textId="77777777" w:rsidR="0048191E" w:rsidRDefault="0048191E" w:rsidP="0048191E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6BDC0496" w14:textId="77777777" w:rsidR="0048191E" w:rsidRDefault="0048191E" w:rsidP="0048191E">
      <w:pPr>
        <w:pStyle w:val="Partai"/>
        <w:rPr>
          <w:rFonts w:eastAsiaTheme="minorEastAsia"/>
        </w:rPr>
      </w:pPr>
      <w:r>
        <w:t>(</w:t>
      </w:r>
      <w:proofErr w:type="spellStart"/>
      <w:r>
        <w:t>i</w:t>
      </w:r>
      <w:proofErr w:type="spellEnd"/>
      <w:r>
        <w:t>)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iv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1 mark)</w:t>
      </w:r>
    </w:p>
    <w:p w14:paraId="72A8D3A5" w14:textId="77777777" w:rsidR="0048191E" w:rsidRDefault="0048191E" w:rsidP="0048191E">
      <w:pPr>
        <w:pStyle w:val="Partai"/>
        <w:rPr>
          <w:rFonts w:eastAsiaTheme="minorEastAsia"/>
        </w:rPr>
      </w:pPr>
    </w:p>
    <w:p w14:paraId="51CC432C" w14:textId="77777777" w:rsidR="0048191E" w:rsidRDefault="0048191E" w:rsidP="0048191E">
      <w:pPr>
        <w:pStyle w:val="Partai"/>
        <w:rPr>
          <w:rFonts w:eastAsiaTheme="minorEastAsia"/>
        </w:rPr>
      </w:pPr>
    </w:p>
    <w:p w14:paraId="2439CDEC" w14:textId="77777777" w:rsidR="0048191E" w:rsidRDefault="0048191E" w:rsidP="0048191E">
      <w:pPr>
        <w:pStyle w:val="Partai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C90EDC0" wp14:editId="2EFD9560">
                <wp:simplePos x="0" y="0"/>
                <wp:positionH relativeFrom="column">
                  <wp:posOffset>1985010</wp:posOffset>
                </wp:positionH>
                <wp:positionV relativeFrom="paragraph">
                  <wp:posOffset>106045</wp:posOffset>
                </wp:positionV>
                <wp:extent cx="3257550" cy="1066800"/>
                <wp:effectExtent l="0" t="0" r="19050" b="1905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57550" cy="1066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116"/>
                            </w:tblGrid>
                            <w:tr w:rsidR="0048191E" w:rsidRPr="00C250AC" w14:paraId="43C7E79A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41ADCE16" w14:textId="77777777" w:rsidR="0048191E" w:rsidRPr="00C250AC" w:rsidRDefault="0048191E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48191E" w:rsidRPr="00C250AC" w14:paraId="716CD9A1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670CCEF7" w14:textId="77777777" w:rsidR="0048191E" w:rsidRPr="00410486" w:rsidRDefault="00000000" w:rsidP="00B03B08">
                                  <w:pPr>
                                    <w:pStyle w:val="Parts"/>
                                  </w:pPr>
                                  <m:oMathPara>
                                    <m:oMath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vw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=2×4=8,  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arg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vw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5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6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</w:tr>
                            <w:tr w:rsidR="0048191E" w:rsidRPr="00C250AC" w14:paraId="4C68751D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77E5F803" w14:textId="77777777" w:rsidR="0048191E" w:rsidRPr="00C250AC" w:rsidRDefault="0048191E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48191E" w:rsidRPr="00C250AC" w14:paraId="71E539EF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5E61B446" w14:textId="77777777" w:rsidR="0048191E" w:rsidRPr="00FE518A" w:rsidRDefault="0048191E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correct argument</w:t>
                                  </w:r>
                                </w:p>
                                <w:p w14:paraId="654DB9FE" w14:textId="77777777" w:rsidR="0048191E" w:rsidRPr="00FE518A" w:rsidRDefault="0048191E" w:rsidP="00992D52">
                                  <w:pPr>
                                    <w:pStyle w:val="Parts"/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correct modulus</w:t>
                                  </w:r>
                                </w:p>
                              </w:tc>
                            </w:tr>
                          </w:tbl>
                          <w:p w14:paraId="01EC7EEA" w14:textId="77777777" w:rsidR="0048191E" w:rsidRDefault="0048191E" w:rsidP="0048191E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90EDC0" id="Text Box 6" o:spid="_x0000_s1029" type="#_x0000_t202" style="position:absolute;left:0;text-align:left;margin-left:156.3pt;margin-top:8.35pt;width:256.5pt;height:8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116"/>
                      </w:tblGrid>
                      <w:tr w:rsidR="0048191E" w:rsidRPr="00C250AC" w14:paraId="43C7E79A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41ADCE16" w14:textId="77777777" w:rsidR="0048191E" w:rsidRPr="00C250AC" w:rsidRDefault="0048191E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48191E" w:rsidRPr="00C250AC" w14:paraId="716CD9A1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670CCEF7" w14:textId="77777777" w:rsidR="0048191E" w:rsidRPr="00410486" w:rsidRDefault="00000000" w:rsidP="00B03B08">
                            <w:pPr>
                              <w:pStyle w:val="Parts"/>
                            </w:pPr>
                            <m:oMathPara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vw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 xml:space="preserve">=2×4=8,  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arg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vw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5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</w:tr>
                      <w:tr w:rsidR="0048191E" w:rsidRPr="00C250AC" w14:paraId="4C68751D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77E5F803" w14:textId="77777777" w:rsidR="0048191E" w:rsidRPr="00C250AC" w:rsidRDefault="0048191E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48191E" w:rsidRPr="00C250AC" w14:paraId="71E539EF" w14:textId="77777777" w:rsidTr="00F27DD5">
                        <w:tc>
                          <w:tcPr>
                            <w:tcW w:w="5000" w:type="pct"/>
                          </w:tcPr>
                          <w:p w14:paraId="5E61B446" w14:textId="77777777" w:rsidR="0048191E" w:rsidRPr="00FE518A" w:rsidRDefault="0048191E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>correct argument</w:t>
                            </w:r>
                          </w:p>
                          <w:p w14:paraId="654DB9FE" w14:textId="77777777" w:rsidR="0048191E" w:rsidRPr="00FE518A" w:rsidRDefault="0048191E" w:rsidP="00992D52">
                            <w:pPr>
                              <w:pStyle w:val="Parts"/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>correct modulus</w:t>
                            </w:r>
                          </w:p>
                        </w:tc>
                      </w:tr>
                    </w:tbl>
                    <w:p w14:paraId="01EC7EEA" w14:textId="77777777" w:rsidR="0048191E" w:rsidRDefault="0048191E" w:rsidP="0048191E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589D8F87" w14:textId="77777777" w:rsidR="0048191E" w:rsidRDefault="0048191E" w:rsidP="0048191E">
      <w:pPr>
        <w:pStyle w:val="Partai"/>
        <w:rPr>
          <w:rFonts w:eastAsiaTheme="minorEastAsia"/>
        </w:rPr>
      </w:pPr>
    </w:p>
    <w:p w14:paraId="2F98221C" w14:textId="77777777" w:rsidR="0048191E" w:rsidRDefault="0048191E" w:rsidP="0048191E">
      <w:pPr>
        <w:pStyle w:val="Partai"/>
        <w:rPr>
          <w:rFonts w:eastAsiaTheme="minorEastAsia"/>
        </w:rPr>
      </w:pPr>
      <w:r>
        <w:rPr>
          <w:rFonts w:eastAsiaTheme="minorEastAsia"/>
        </w:rPr>
        <w:t>(ii)</w:t>
      </w: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vw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14:paraId="7A614D82" w14:textId="77777777" w:rsidR="0048191E" w:rsidRDefault="0048191E" w:rsidP="0048191E">
      <w:pPr>
        <w:pStyle w:val="Partai"/>
        <w:rPr>
          <w:rFonts w:eastAsiaTheme="minorEastAsia"/>
        </w:rPr>
      </w:pPr>
    </w:p>
    <w:p w14:paraId="01E75D0E" w14:textId="77777777" w:rsidR="0048191E" w:rsidRDefault="0048191E" w:rsidP="0048191E">
      <w:pPr>
        <w:pStyle w:val="Partai"/>
        <w:rPr>
          <w:rFonts w:eastAsiaTheme="minorEastAsia"/>
        </w:rPr>
      </w:pPr>
    </w:p>
    <w:p w14:paraId="23E99A0F" w14:textId="77777777" w:rsidR="0048191E" w:rsidRDefault="0048191E" w:rsidP="0048191E">
      <w:pPr>
        <w:pStyle w:val="Partai"/>
        <w:rPr>
          <w:rFonts w:eastAsiaTheme="minorEastAsia"/>
        </w:rPr>
      </w:pPr>
    </w:p>
    <w:p w14:paraId="53C7FF3A" w14:textId="77777777" w:rsidR="0048191E" w:rsidRDefault="0048191E" w:rsidP="0048191E">
      <w:pPr>
        <w:pStyle w:val="Partai"/>
        <w:rPr>
          <w:rFonts w:eastAsiaTheme="minorEastAsia"/>
        </w:rPr>
      </w:pPr>
    </w:p>
    <w:p w14:paraId="3A973361" w14:textId="77777777" w:rsidR="0048191E" w:rsidRDefault="0048191E" w:rsidP="0048191E">
      <w:pPr>
        <w:pStyle w:val="Partai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158474F" wp14:editId="42B48DD2">
                <wp:simplePos x="0" y="0"/>
                <wp:positionH relativeFrom="column">
                  <wp:posOffset>2016760</wp:posOffset>
                </wp:positionH>
                <wp:positionV relativeFrom="paragraph">
                  <wp:posOffset>89535</wp:posOffset>
                </wp:positionV>
                <wp:extent cx="3225800" cy="1206500"/>
                <wp:effectExtent l="0" t="0" r="12700" b="1270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25800" cy="12065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066"/>
                            </w:tblGrid>
                            <w:tr w:rsidR="0048191E" w:rsidRPr="00C250AC" w14:paraId="3AF4A57A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2D94A7C3" w14:textId="77777777" w:rsidR="0048191E" w:rsidRPr="00C250AC" w:rsidRDefault="0048191E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48191E" w:rsidRPr="00C250AC" w14:paraId="0645AE82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567D17A7" w14:textId="77777777" w:rsidR="0048191E" w:rsidRDefault="0048191E" w:rsidP="009E598D">
                                  <w:pPr>
                                    <w:pStyle w:val="Parts"/>
                                    <w:jc w:val="center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t xml:space="preserve">Use vector addition of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and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-2w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, so that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180155CF" w14:textId="77777777" w:rsidR="0048191E" w:rsidRPr="00410486" w:rsidRDefault="00000000" w:rsidP="00B03B08">
                                  <w:pPr>
                                    <w:pStyle w:val="Parts"/>
                                  </w:pPr>
                                  <m:oMathPara>
                                    <m:oMath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arg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v-2w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,  </m:t>
                                      </m:r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v-2w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≈7.7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48191E" w:rsidRPr="00C250AC" w14:paraId="6E78EC4F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3A446F91" w14:textId="77777777" w:rsidR="0048191E" w:rsidRPr="00C250AC" w:rsidRDefault="0048191E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48191E" w:rsidRPr="00C250AC" w14:paraId="484EADE5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300E7C59" w14:textId="77777777" w:rsidR="0048191E" w:rsidRPr="00FE518A" w:rsidRDefault="0048191E" w:rsidP="009E598D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correct argument</w:t>
                                  </w:r>
                                </w:p>
                                <w:p w14:paraId="36C540AB" w14:textId="77777777" w:rsidR="0048191E" w:rsidRPr="00FE518A" w:rsidRDefault="0048191E" w:rsidP="009E598D">
                                  <w:pPr>
                                    <w:pStyle w:val="Parts"/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correct modulus</w:t>
                                  </w:r>
                                </w:p>
                              </w:tc>
                            </w:tr>
                          </w:tbl>
                          <w:p w14:paraId="0D7218DD" w14:textId="77777777" w:rsidR="0048191E" w:rsidRDefault="0048191E" w:rsidP="0048191E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58474F" id="Text Box 8" o:spid="_x0000_s1030" type="#_x0000_t202" style="position:absolute;left:0;text-align:left;margin-left:158.8pt;margin-top:7.05pt;width:254pt;height: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066"/>
                      </w:tblGrid>
                      <w:tr w:rsidR="0048191E" w:rsidRPr="00C250AC" w14:paraId="3AF4A57A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2D94A7C3" w14:textId="77777777" w:rsidR="0048191E" w:rsidRPr="00C250AC" w:rsidRDefault="0048191E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48191E" w:rsidRPr="00C250AC" w14:paraId="0645AE82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567D17A7" w14:textId="77777777" w:rsidR="0048191E" w:rsidRDefault="0048191E" w:rsidP="009E598D">
                            <w:pPr>
                              <w:pStyle w:val="Parts"/>
                              <w:jc w:val="center"/>
                              <w:rPr>
                                <w:rFonts w:eastAsiaTheme="minorEastAsia"/>
                              </w:rPr>
                            </w:pPr>
                            <w:r>
                              <w:t xml:space="preserve">Use vector addition of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and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-2w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, so that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 xml:space="preserve"> </m:t>
                              </m:r>
                            </m:oMath>
                          </w:p>
                          <w:p w14:paraId="180155CF" w14:textId="77777777" w:rsidR="0048191E" w:rsidRPr="00410486" w:rsidRDefault="00000000" w:rsidP="00B03B08">
                            <w:pPr>
                              <w:pStyle w:val="Parts"/>
                            </w:pPr>
                            <m:oMathPara>
                              <m:oMath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arg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v-2w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v-2w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≈7.7</m:t>
                                </m:r>
                              </m:oMath>
                            </m:oMathPara>
                          </w:p>
                        </w:tc>
                      </w:tr>
                      <w:tr w:rsidR="0048191E" w:rsidRPr="00C250AC" w14:paraId="6E78EC4F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3A446F91" w14:textId="77777777" w:rsidR="0048191E" w:rsidRPr="00C250AC" w:rsidRDefault="0048191E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48191E" w:rsidRPr="00C250AC" w14:paraId="484EADE5" w14:textId="77777777" w:rsidTr="00F27DD5">
                        <w:tc>
                          <w:tcPr>
                            <w:tcW w:w="5000" w:type="pct"/>
                          </w:tcPr>
                          <w:p w14:paraId="300E7C59" w14:textId="77777777" w:rsidR="0048191E" w:rsidRPr="00FE518A" w:rsidRDefault="0048191E" w:rsidP="009E598D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>correct argument</w:t>
                            </w:r>
                          </w:p>
                          <w:p w14:paraId="36C540AB" w14:textId="77777777" w:rsidR="0048191E" w:rsidRPr="00FE518A" w:rsidRDefault="0048191E" w:rsidP="009E598D">
                            <w:pPr>
                              <w:pStyle w:val="Parts"/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>correct modulus</w:t>
                            </w:r>
                          </w:p>
                        </w:tc>
                      </w:tr>
                    </w:tbl>
                    <w:p w14:paraId="0D7218DD" w14:textId="77777777" w:rsidR="0048191E" w:rsidRDefault="0048191E" w:rsidP="0048191E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559AEBE0" w14:textId="77777777" w:rsidR="0048191E" w:rsidRDefault="0048191E" w:rsidP="0048191E">
      <w:pPr>
        <w:pStyle w:val="Partai"/>
      </w:pPr>
      <w:r>
        <w:rPr>
          <w:rFonts w:eastAsiaTheme="minorEastAsia"/>
        </w:rPr>
        <w:t>(iii)</w:t>
      </w: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=v-2w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14:paraId="3357CFD6" w14:textId="77777777" w:rsidR="0048191E" w:rsidRDefault="0048191E" w:rsidP="0048191E"/>
    <w:p w14:paraId="4ACD07F4" w14:textId="77777777" w:rsidR="0048191E" w:rsidRDefault="0048191E" w:rsidP="0048191E">
      <w:pPr>
        <w:spacing w:after="160" w:line="259" w:lineRule="auto"/>
        <w:contextualSpacing w:val="0"/>
        <w:rPr>
          <w:b/>
          <w:szCs w:val="24"/>
          <w:lang w:val="en-US"/>
        </w:rPr>
      </w:pPr>
      <w:r>
        <w:br w:type="page"/>
      </w:r>
    </w:p>
    <w:p w14:paraId="169AA024" w14:textId="77777777" w:rsidR="0048191E" w:rsidRDefault="0048191E" w:rsidP="0048191E">
      <w:pPr>
        <w:pStyle w:val="QNum"/>
      </w:pPr>
      <w:r>
        <w:lastRenderedPageBreak/>
        <w:t>Question 6</w:t>
      </w:r>
      <w:r>
        <w:tab/>
        <w:t>(7 marks)</w:t>
      </w:r>
    </w:p>
    <w:p w14:paraId="44FE3AA7" w14:textId="77777777" w:rsidR="0048191E" w:rsidRDefault="0048191E" w:rsidP="0048191E">
      <w:pPr>
        <w:pStyle w:val="Parta"/>
      </w:pPr>
      <w:r>
        <w:t>(a)</w:t>
      </w:r>
      <w:r>
        <w:tab/>
        <w:t xml:space="preserve">Given that </w:t>
      </w:r>
      <m:oMath>
        <m:r>
          <w:rPr>
            <w:rFonts w:ascii="Cambria Math" w:hAnsi="Cambria Math"/>
          </w:rPr>
          <m:t>w=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-i</m:t>
              </m:r>
            </m:e>
          </m:mr>
          <m:m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 xml:space="preserve"> 1+i </m:t>
                  </m:r>
                </m:e>
              </m:bar>
            </m:e>
          </m:mr>
        </m:m>
        <m:r>
          <w:rPr>
            <w:rFonts w:ascii="Cambria Math" w:hAnsi="Cambria Math"/>
          </w:rPr>
          <m:t xml:space="preserve"> </m:t>
        </m:r>
      </m:oMath>
      <w:r>
        <w:t xml:space="preserve">, determine the modulus and argument of </w:t>
      </w:r>
      <m:oMath>
        <m:r>
          <w:rPr>
            <w:rFonts w:ascii="Cambria Math" w:hAnsi="Cambria Math"/>
          </w:rPr>
          <m:t>w</m:t>
        </m:r>
      </m:oMath>
      <w:r>
        <w:t>.</w:t>
      </w:r>
      <w:r>
        <w:tab/>
        <w:t>(3 marks)</w:t>
      </w:r>
    </w:p>
    <w:p w14:paraId="681CEDA2" w14:textId="77777777" w:rsidR="0048191E" w:rsidRDefault="0048191E" w:rsidP="0048191E">
      <w:pPr>
        <w:pStyle w:val="Parta"/>
      </w:pPr>
    </w:p>
    <w:p w14:paraId="38D55F4E" w14:textId="77777777" w:rsidR="0048191E" w:rsidRDefault="0048191E" w:rsidP="0048191E">
      <w:pPr>
        <w:pStyle w:val="Parta"/>
      </w:pPr>
    </w:p>
    <w:p w14:paraId="6CB60C0C" w14:textId="77777777" w:rsidR="0048191E" w:rsidRDefault="0048191E" w:rsidP="0048191E">
      <w:pPr>
        <w:pStyle w:val="Parta"/>
      </w:pPr>
    </w:p>
    <w:p w14:paraId="1EF92AF6" w14:textId="77777777" w:rsidR="0048191E" w:rsidRDefault="0048191E" w:rsidP="0048191E">
      <w:pPr>
        <w:pStyle w:val="Parta"/>
      </w:pPr>
    </w:p>
    <w:p w14:paraId="57F1E9EB" w14:textId="77777777" w:rsidR="0048191E" w:rsidRDefault="0048191E" w:rsidP="0048191E">
      <w:pPr>
        <w:pStyle w:val="Parta"/>
      </w:pPr>
    </w:p>
    <w:p w14:paraId="76A7D24E" w14:textId="77777777" w:rsidR="0048191E" w:rsidRDefault="0048191E" w:rsidP="0048191E">
      <w:pPr>
        <w:pStyle w:val="Parta"/>
      </w:pPr>
    </w:p>
    <w:p w14:paraId="1F3BF6CB" w14:textId="77777777" w:rsidR="0048191E" w:rsidRDefault="0048191E" w:rsidP="0048191E">
      <w:pPr>
        <w:pStyle w:val="Parta"/>
      </w:pPr>
    </w:p>
    <w:p w14:paraId="5A779858" w14:textId="77777777" w:rsidR="0048191E" w:rsidRDefault="0048191E" w:rsidP="0048191E">
      <w:pPr>
        <w:pStyle w:val="Parta"/>
      </w:pPr>
    </w:p>
    <w:p w14:paraId="391C5690" w14:textId="77777777" w:rsidR="0048191E" w:rsidRDefault="0048191E" w:rsidP="0048191E">
      <w:pPr>
        <w:pStyle w:val="Parta"/>
      </w:pPr>
    </w:p>
    <w:p w14:paraId="0F31B00D" w14:textId="77777777" w:rsidR="0048191E" w:rsidRDefault="0048191E" w:rsidP="0048191E">
      <w:pPr>
        <w:pStyle w:val="Parta"/>
      </w:pPr>
    </w:p>
    <w:p w14:paraId="003B9F1E" w14:textId="77777777" w:rsidR="0048191E" w:rsidRDefault="0048191E" w:rsidP="0048191E">
      <w:pPr>
        <w:pStyle w:val="Parta"/>
      </w:pPr>
    </w:p>
    <w:p w14:paraId="0A5404D0" w14:textId="77777777" w:rsidR="0048191E" w:rsidRDefault="0048191E" w:rsidP="0048191E">
      <w:pPr>
        <w:pStyle w:val="Parta"/>
      </w:pPr>
    </w:p>
    <w:p w14:paraId="54495AE8" w14:textId="77777777" w:rsidR="0048191E" w:rsidRDefault="0048191E" w:rsidP="0048191E">
      <w:pPr>
        <w:pStyle w:val="Parta"/>
      </w:pPr>
    </w:p>
    <w:p w14:paraId="1D31591B" w14:textId="77777777" w:rsidR="0048191E" w:rsidRDefault="0048191E" w:rsidP="0048191E">
      <w:pPr>
        <w:pStyle w:val="Parta"/>
      </w:pPr>
    </w:p>
    <w:p w14:paraId="09341B68" w14:textId="77777777" w:rsidR="0048191E" w:rsidRDefault="0048191E" w:rsidP="0048191E">
      <w:pPr>
        <w:pStyle w:val="Parta"/>
      </w:pPr>
    </w:p>
    <w:p w14:paraId="2F0C19E8" w14:textId="77777777" w:rsidR="0048191E" w:rsidRDefault="0048191E" w:rsidP="0048191E">
      <w:pPr>
        <w:pStyle w:val="Parta"/>
      </w:pPr>
    </w:p>
    <w:p w14:paraId="7E4AAACD" w14:textId="77777777" w:rsidR="0048191E" w:rsidRDefault="0048191E" w:rsidP="0048191E">
      <w:pPr>
        <w:pStyle w:val="Parta"/>
      </w:pPr>
    </w:p>
    <w:p w14:paraId="11876C4B" w14:textId="77777777" w:rsidR="0048191E" w:rsidRDefault="0048191E" w:rsidP="0048191E">
      <w:pPr>
        <w:pStyle w:val="Parta"/>
      </w:pPr>
      <w:r>
        <w:t>(b)</w:t>
      </w:r>
      <w:r>
        <w:tab/>
        <w:t xml:space="preserve">Sketch the subset of the complex plane determined by </w:t>
      </w:r>
      <m:oMath>
        <m:r>
          <w:rPr>
            <w:rFonts w:ascii="Cambria Math" w:hAnsi="Cambria Math"/>
          </w:rPr>
          <m:t>-2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z+</m:t>
        </m:r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z</m:t>
            </m:r>
          </m:e>
        </m:bar>
        <m:r>
          <w:rPr>
            <w:rFonts w:ascii="Cambria Math" w:hAnsi="Cambria Math"/>
          </w:rPr>
          <m:t>-4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4 marks)</w:t>
      </w:r>
    </w:p>
    <w:p w14:paraId="1352296E" w14:textId="77777777" w:rsidR="0048191E" w:rsidRDefault="0048191E" w:rsidP="0048191E"/>
    <w:p w14:paraId="520C0C92" w14:textId="77777777" w:rsidR="0048191E" w:rsidRDefault="0048191E" w:rsidP="0048191E">
      <w:pPr>
        <w:jc w:val="center"/>
      </w:pPr>
      <w:r w:rsidRPr="000F5A9A">
        <w:rPr>
          <w:noProof/>
        </w:rPr>
        <w:drawing>
          <wp:inline distT="0" distB="0" distL="0" distR="0" wp14:anchorId="6115DA4A" wp14:editId="1E643C80">
            <wp:extent cx="3645087" cy="3086259"/>
            <wp:effectExtent l="0" t="0" r="0" b="0"/>
            <wp:docPr id="5" name="Picture 5" descr="&lt;EFOFEX&gt;&#10;id:fxd{351273e5-6e08-4ac0-a7a8-07727fdf31e9}&#10;&#10;FXData: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&#10;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&lt;EFOFEX&gt;&#10;id:fxd{351273e5-6e08-4ac0-a7a8-07727fdf31e9}&#10;&#10;FXData: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&#10;&#10;&lt;/EFOFEX&gt;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5087" cy="3086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4B0BF1" w14:textId="77777777" w:rsidR="0048191E" w:rsidRDefault="0048191E" w:rsidP="0048191E"/>
    <w:p w14:paraId="16146492" w14:textId="65253A24" w:rsidR="0048191E" w:rsidRDefault="0048191E"/>
    <w:p w14:paraId="603470FC" w14:textId="56DF61B1" w:rsidR="0048191E" w:rsidRDefault="0048191E"/>
    <w:p w14:paraId="52B39D97" w14:textId="4FB17EF9" w:rsidR="0048191E" w:rsidRDefault="0048191E"/>
    <w:p w14:paraId="6760FD7B" w14:textId="0EE94E86" w:rsidR="0048191E" w:rsidRDefault="0048191E"/>
    <w:p w14:paraId="2776214E" w14:textId="79E870C5" w:rsidR="0048191E" w:rsidRDefault="0048191E"/>
    <w:p w14:paraId="653B21B0" w14:textId="28883AF9" w:rsidR="0048191E" w:rsidRDefault="0048191E"/>
    <w:p w14:paraId="0D4B3ABA" w14:textId="1A18A400" w:rsidR="0048191E" w:rsidRDefault="0048191E"/>
    <w:p w14:paraId="3E5850D8" w14:textId="5D2234D3" w:rsidR="0048191E" w:rsidRDefault="0048191E"/>
    <w:p w14:paraId="04517200" w14:textId="438F1A54" w:rsidR="0048191E" w:rsidRDefault="0048191E"/>
    <w:p w14:paraId="63F1E86C" w14:textId="526E6441" w:rsidR="0048191E" w:rsidRDefault="0048191E"/>
    <w:p w14:paraId="7008F677" w14:textId="22E41FCE" w:rsidR="0048191E" w:rsidRDefault="0048191E"/>
    <w:p w14:paraId="737A4988" w14:textId="3563DAD9" w:rsidR="0048191E" w:rsidRDefault="0048191E"/>
    <w:p w14:paraId="2F8D5AB4" w14:textId="77777777" w:rsidR="0048191E" w:rsidRDefault="0048191E" w:rsidP="0048191E">
      <w:pPr>
        <w:pStyle w:val="QNum"/>
      </w:pPr>
      <w:r>
        <w:t>Question 6</w:t>
      </w:r>
      <w:r>
        <w:tab/>
        <w:t>(7 marks)</w:t>
      </w:r>
    </w:p>
    <w:p w14:paraId="5CDD6575" w14:textId="77777777" w:rsidR="0048191E" w:rsidRDefault="0048191E" w:rsidP="0048191E">
      <w:pPr>
        <w:pStyle w:val="Parta"/>
      </w:pPr>
      <w:r>
        <w:lastRenderedPageBreak/>
        <w:t>(a)</w:t>
      </w:r>
      <w:r>
        <w:tab/>
        <w:t xml:space="preserve">Given that </w:t>
      </w:r>
      <m:oMath>
        <m:r>
          <w:rPr>
            <w:rFonts w:ascii="Cambria Math" w:hAnsi="Cambria Math"/>
          </w:rPr>
          <m:t>w=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-i</m:t>
              </m:r>
            </m:e>
          </m:mr>
          <m:m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 xml:space="preserve"> 1+i </m:t>
                  </m:r>
                </m:e>
              </m:bar>
            </m:e>
          </m:mr>
        </m:m>
        <m:r>
          <w:rPr>
            <w:rFonts w:ascii="Cambria Math" w:hAnsi="Cambria Math"/>
          </w:rPr>
          <m:t xml:space="preserve"> </m:t>
        </m:r>
      </m:oMath>
      <w:r>
        <w:t xml:space="preserve">, determine the modulus and argument of </w:t>
      </w:r>
      <m:oMath>
        <m:r>
          <w:rPr>
            <w:rFonts w:ascii="Cambria Math" w:hAnsi="Cambria Math"/>
          </w:rPr>
          <m:t>w</m:t>
        </m:r>
      </m:oMath>
      <w:r>
        <w:t>.</w:t>
      </w:r>
      <w:r>
        <w:tab/>
        <w:t>(3 marks)</w:t>
      </w:r>
    </w:p>
    <w:p w14:paraId="348A30F1" w14:textId="77777777" w:rsidR="0048191E" w:rsidRDefault="0048191E" w:rsidP="0048191E">
      <w:pPr>
        <w:pStyle w:val="Parta"/>
      </w:pPr>
    </w:p>
    <w:p w14:paraId="3484558F" w14:textId="77777777" w:rsidR="0048191E" w:rsidRDefault="0048191E" w:rsidP="0048191E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B64400C" wp14:editId="3FF9CAA0">
                <wp:simplePos x="0" y="0"/>
                <wp:positionH relativeFrom="column">
                  <wp:posOffset>886460</wp:posOffset>
                </wp:positionH>
                <wp:positionV relativeFrom="paragraph">
                  <wp:posOffset>121920</wp:posOffset>
                </wp:positionV>
                <wp:extent cx="4375150" cy="1943100"/>
                <wp:effectExtent l="0" t="0" r="25400" b="1905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5150" cy="19431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873"/>
                            </w:tblGrid>
                            <w:tr w:rsidR="0048191E" w:rsidRPr="00C250AC" w14:paraId="00A80E13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43A734F9" w14:textId="77777777" w:rsidR="0048191E" w:rsidRPr="00C250AC" w:rsidRDefault="0048191E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48191E" w:rsidRPr="00C250AC" w14:paraId="75FB81FD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4A30ABAB" w14:textId="77777777" w:rsidR="0048191E" w:rsidRDefault="0048191E" w:rsidP="00992D52">
                                  <w:pPr>
                                    <w:pStyle w:val="Parts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u=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i=2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is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-</m:t>
                                              </m:r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π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6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  v=1+i=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</m:rad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is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π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4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</m:func>
                                    </m:oMath>
                                  </m:oMathPara>
                                </w:p>
                                <w:p w14:paraId="4836A4E0" w14:textId="77777777" w:rsidR="0048191E" w:rsidRDefault="0048191E" w:rsidP="00992D52">
                                  <w:pPr>
                                    <w:pStyle w:val="Parts"/>
                                  </w:pPr>
                                </w:p>
                                <w:p w14:paraId="735FFDF0" w14:textId="77777777" w:rsidR="0048191E" w:rsidRDefault="00000000" w:rsidP="00992D52">
                                  <w:pPr>
                                    <w:pStyle w:val="Parts"/>
                                  </w:pPr>
                                  <m:oMathPara>
                                    <m:oMath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w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num>
                                        <m:den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e>
                                          </m:rad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,  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arg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w</m:t>
                                          </m:r>
                                        </m:e>
                                      </m:fun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arg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u</m:t>
                                          </m:r>
                                        </m:e>
                                      </m:fun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arg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v</m:t>
                                          </m:r>
                                        </m:e>
                                      </m:fun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6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5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14:paraId="449DD4DA" w14:textId="77777777" w:rsidR="0048191E" w:rsidRPr="00667181" w:rsidRDefault="0048191E" w:rsidP="00992D52">
                                  <w:pPr>
                                    <w:pStyle w:val="Parts"/>
                                    <w:rPr>
                                      <w:rFonts w:ascii="Cambria Math" w:eastAsiaTheme="minorEastAsia" w:hAnsi="Cambria Math"/>
                                      <w:iCs/>
                                    </w:rPr>
                                  </w:pPr>
                                </w:p>
                              </w:tc>
                            </w:tr>
                            <w:tr w:rsidR="0048191E" w:rsidRPr="00C250AC" w14:paraId="195AE838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4CB6BC19" w14:textId="77777777" w:rsidR="0048191E" w:rsidRPr="00C250AC" w:rsidRDefault="0048191E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48191E" w:rsidRPr="00C250AC" w14:paraId="3CC92B9B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4F8B7DB7" w14:textId="77777777" w:rsidR="0048191E" w:rsidRPr="00FE518A" w:rsidRDefault="0048191E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expresses numerator and denominator in polar form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3562B95C" w14:textId="77777777" w:rsidR="0048191E" w:rsidRDefault="0048191E" w:rsidP="00992D52">
                                  <w:pPr>
                                    <w:pStyle w:val="Parts"/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modulus</w:t>
                                  </w:r>
                                </w:p>
                                <w:p w14:paraId="276DDD22" w14:textId="77777777" w:rsidR="0048191E" w:rsidRPr="00FE518A" w:rsidRDefault="0048191E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>
                                    <w:t xml:space="preserve"> argument</w:t>
                                  </w:r>
                                </w:p>
                              </w:tc>
                            </w:tr>
                          </w:tbl>
                          <w:p w14:paraId="0C9AB360" w14:textId="77777777" w:rsidR="0048191E" w:rsidRDefault="0048191E" w:rsidP="0048191E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64400C" id="Text Box 20" o:spid="_x0000_s1031" type="#_x0000_t202" style="position:absolute;left:0;text-align:left;margin-left:69.8pt;margin-top:9.6pt;width:344.5pt;height:153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873"/>
                      </w:tblGrid>
                      <w:tr w:rsidR="0048191E" w:rsidRPr="00C250AC" w14:paraId="00A80E13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43A734F9" w14:textId="77777777" w:rsidR="0048191E" w:rsidRPr="00C250AC" w:rsidRDefault="0048191E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48191E" w:rsidRPr="00C250AC" w14:paraId="75FB81FD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4A30ABAB" w14:textId="77777777" w:rsidR="0048191E" w:rsidRDefault="0048191E" w:rsidP="00992D52">
                            <w:pPr>
                              <w:pStyle w:val="Parts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u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-i=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i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π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6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,  v=1+i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rad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i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π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4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w:p>
                          <w:p w14:paraId="4836A4E0" w14:textId="77777777" w:rsidR="0048191E" w:rsidRDefault="0048191E" w:rsidP="00992D52">
                            <w:pPr>
                              <w:pStyle w:val="Parts"/>
                            </w:pPr>
                          </w:p>
                          <w:p w14:paraId="735FFDF0" w14:textId="77777777" w:rsidR="0048191E" w:rsidRDefault="00000000" w:rsidP="00992D52">
                            <w:pPr>
                              <w:pStyle w:val="Parts"/>
                            </w:pPr>
                            <m:oMathPara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w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 xml:space="preserve">,  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arg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w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arg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u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arg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5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2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449DD4DA" w14:textId="77777777" w:rsidR="0048191E" w:rsidRPr="00667181" w:rsidRDefault="0048191E" w:rsidP="00992D52">
                            <w:pPr>
                              <w:pStyle w:val="Parts"/>
                              <w:rPr>
                                <w:rFonts w:ascii="Cambria Math" w:eastAsiaTheme="minorEastAsia" w:hAnsi="Cambria Math"/>
                                <w:iCs/>
                              </w:rPr>
                            </w:pPr>
                          </w:p>
                        </w:tc>
                      </w:tr>
                      <w:tr w:rsidR="0048191E" w:rsidRPr="00C250AC" w14:paraId="195AE838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4CB6BC19" w14:textId="77777777" w:rsidR="0048191E" w:rsidRPr="00C250AC" w:rsidRDefault="0048191E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48191E" w:rsidRPr="00C250AC" w14:paraId="3CC92B9B" w14:textId="77777777" w:rsidTr="00F27DD5">
                        <w:tc>
                          <w:tcPr>
                            <w:tcW w:w="5000" w:type="pct"/>
                          </w:tcPr>
                          <w:p w14:paraId="4F8B7DB7" w14:textId="77777777" w:rsidR="0048191E" w:rsidRPr="00FE518A" w:rsidRDefault="0048191E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expresses numerator and denominator in polar form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</w:p>
                          <w:p w14:paraId="3562B95C" w14:textId="77777777" w:rsidR="0048191E" w:rsidRDefault="0048191E" w:rsidP="00992D52">
                            <w:pPr>
                              <w:pStyle w:val="Parts"/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>modulus</w:t>
                            </w:r>
                          </w:p>
                          <w:p w14:paraId="276DDD22" w14:textId="77777777" w:rsidR="0048191E" w:rsidRPr="00FE518A" w:rsidRDefault="0048191E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ü</w:t>
                            </w:r>
                            <w:r>
                              <w:t xml:space="preserve"> argument</w:t>
                            </w:r>
                          </w:p>
                        </w:tc>
                      </w:tr>
                    </w:tbl>
                    <w:p w14:paraId="0C9AB360" w14:textId="77777777" w:rsidR="0048191E" w:rsidRDefault="0048191E" w:rsidP="0048191E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53D317C7" w14:textId="77777777" w:rsidR="0048191E" w:rsidRDefault="0048191E" w:rsidP="0048191E">
      <w:pPr>
        <w:pStyle w:val="Parta"/>
      </w:pPr>
    </w:p>
    <w:p w14:paraId="64441C69" w14:textId="77777777" w:rsidR="0048191E" w:rsidRDefault="0048191E" w:rsidP="0048191E">
      <w:pPr>
        <w:pStyle w:val="Parta"/>
      </w:pPr>
    </w:p>
    <w:p w14:paraId="2402D04C" w14:textId="77777777" w:rsidR="0048191E" w:rsidRDefault="0048191E" w:rsidP="0048191E">
      <w:pPr>
        <w:pStyle w:val="Parta"/>
      </w:pPr>
    </w:p>
    <w:p w14:paraId="1AFDB985" w14:textId="77777777" w:rsidR="0048191E" w:rsidRDefault="0048191E" w:rsidP="0048191E">
      <w:pPr>
        <w:pStyle w:val="Parta"/>
      </w:pPr>
    </w:p>
    <w:p w14:paraId="12C2E8DA" w14:textId="77777777" w:rsidR="0048191E" w:rsidRDefault="0048191E" w:rsidP="0048191E">
      <w:pPr>
        <w:pStyle w:val="Parta"/>
      </w:pPr>
    </w:p>
    <w:p w14:paraId="5A6BBC40" w14:textId="77777777" w:rsidR="0048191E" w:rsidRDefault="0048191E" w:rsidP="0048191E">
      <w:pPr>
        <w:pStyle w:val="Parta"/>
      </w:pPr>
    </w:p>
    <w:p w14:paraId="7221C0E8" w14:textId="77777777" w:rsidR="0048191E" w:rsidRDefault="0048191E" w:rsidP="0048191E">
      <w:pPr>
        <w:pStyle w:val="Parta"/>
      </w:pPr>
    </w:p>
    <w:p w14:paraId="13F2866F" w14:textId="77777777" w:rsidR="0048191E" w:rsidRDefault="0048191E" w:rsidP="0048191E">
      <w:pPr>
        <w:pStyle w:val="Parta"/>
      </w:pPr>
    </w:p>
    <w:p w14:paraId="5A1C176E" w14:textId="77777777" w:rsidR="0048191E" w:rsidRDefault="0048191E" w:rsidP="0048191E">
      <w:pPr>
        <w:pStyle w:val="Parta"/>
      </w:pPr>
    </w:p>
    <w:p w14:paraId="02BBBF44" w14:textId="77777777" w:rsidR="0048191E" w:rsidRDefault="0048191E" w:rsidP="0048191E">
      <w:pPr>
        <w:pStyle w:val="Parta"/>
      </w:pPr>
    </w:p>
    <w:p w14:paraId="77A5412E" w14:textId="77777777" w:rsidR="0048191E" w:rsidRDefault="0048191E" w:rsidP="0048191E">
      <w:pPr>
        <w:pStyle w:val="Parta"/>
      </w:pPr>
    </w:p>
    <w:p w14:paraId="19C28BBC" w14:textId="77777777" w:rsidR="0048191E" w:rsidRDefault="0048191E" w:rsidP="0048191E">
      <w:pPr>
        <w:pStyle w:val="Parta"/>
      </w:pPr>
    </w:p>
    <w:p w14:paraId="577765D1" w14:textId="77777777" w:rsidR="0048191E" w:rsidRDefault="0048191E" w:rsidP="0048191E">
      <w:pPr>
        <w:pStyle w:val="Parta"/>
      </w:pPr>
    </w:p>
    <w:p w14:paraId="1A89D773" w14:textId="77777777" w:rsidR="0048191E" w:rsidRDefault="0048191E" w:rsidP="0048191E">
      <w:pPr>
        <w:pStyle w:val="Parta"/>
      </w:pPr>
    </w:p>
    <w:p w14:paraId="351B060F" w14:textId="77777777" w:rsidR="0048191E" w:rsidRDefault="0048191E" w:rsidP="0048191E">
      <w:pPr>
        <w:pStyle w:val="Parta"/>
      </w:pPr>
    </w:p>
    <w:p w14:paraId="68C43886" w14:textId="77777777" w:rsidR="0048191E" w:rsidRDefault="0048191E" w:rsidP="0048191E">
      <w:pPr>
        <w:pStyle w:val="Parta"/>
      </w:pPr>
      <w:r>
        <w:t>(b)</w:t>
      </w:r>
      <w:r>
        <w:tab/>
        <w:t xml:space="preserve">Sketch the subset of the complex plane determined by </w:t>
      </w:r>
      <m:oMath>
        <m:r>
          <w:rPr>
            <w:rFonts w:ascii="Cambria Math" w:hAnsi="Cambria Math"/>
          </w:rPr>
          <m:t>-2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z+</m:t>
        </m:r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z</m:t>
            </m:r>
          </m:e>
        </m:bar>
        <m:r>
          <w:rPr>
            <w:rFonts w:ascii="Cambria Math" w:hAnsi="Cambria Math"/>
          </w:rPr>
          <m:t>-4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4 marks)</w:t>
      </w:r>
    </w:p>
    <w:p w14:paraId="4AB96D08" w14:textId="77777777" w:rsidR="0048191E" w:rsidRDefault="0048191E" w:rsidP="0048191E"/>
    <w:p w14:paraId="4698AB84" w14:textId="77777777" w:rsidR="0048191E" w:rsidRDefault="0048191E" w:rsidP="0048191E">
      <w:pPr>
        <w:jc w:val="center"/>
      </w:pPr>
      <w:r w:rsidRPr="0023552E">
        <w:rPr>
          <w:noProof/>
        </w:rPr>
        <w:drawing>
          <wp:inline distT="0" distB="0" distL="0" distR="0" wp14:anchorId="6CDF33CA" wp14:editId="49D2BA27">
            <wp:extent cx="3645087" cy="3086259"/>
            <wp:effectExtent l="0" t="0" r="0" b="0"/>
            <wp:docPr id="22" name="Picture 22" descr="&lt;EFOFEX&gt;&#10;id:fxd{b69893a7-a478-4f32-acd4-1981b10deda1}&#10;&#10;FXData: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&#10;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&lt;EFOFEX&gt;&#10;id:fxd{b69893a7-a478-4f32-acd4-1981b10deda1}&#10;&#10;FXData: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&#10;&#10;&lt;/EFOFEX&gt;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5087" cy="3086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C03E97" w14:textId="77777777" w:rsidR="0048191E" w:rsidRDefault="0048191E" w:rsidP="00217916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43C480E" wp14:editId="07A50B6B">
                <wp:simplePos x="0" y="0"/>
                <wp:positionH relativeFrom="column">
                  <wp:posOffset>1184910</wp:posOffset>
                </wp:positionH>
                <wp:positionV relativeFrom="paragraph">
                  <wp:posOffset>50165</wp:posOffset>
                </wp:positionV>
                <wp:extent cx="3352800" cy="2540000"/>
                <wp:effectExtent l="0" t="0" r="19050" b="1270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52800" cy="25400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266"/>
                            </w:tblGrid>
                            <w:tr w:rsidR="0048191E" w:rsidRPr="00C250AC" w14:paraId="6B5F5BF3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23BB8162" w14:textId="77777777" w:rsidR="0048191E" w:rsidRPr="00C250AC" w:rsidRDefault="0048191E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48191E" w:rsidRPr="00C250AC" w14:paraId="06A57414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445760D4" w14:textId="77777777" w:rsidR="0048191E" w:rsidRDefault="0048191E" w:rsidP="003F5414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 w:rsidRPr="003F5414">
                                    <w:t xml:space="preserve">Let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z=x+iy</m:t>
                                    </m:r>
                                  </m:oMath>
                                  <w:r w:rsidRPr="003F5414">
                                    <w:rPr>
                                      <w:rFonts w:eastAsiaTheme="minorEastAsia"/>
                                    </w:rPr>
                                    <w:t xml:space="preserve"> so that</w:t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672A800D" w14:textId="77777777" w:rsidR="0048191E" w:rsidRPr="003F5414" w:rsidRDefault="0048191E" w:rsidP="003F5414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2</m:t>
                                      </m:r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+iy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x+iy+x-iy-4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x+iy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-x+2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y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4x+4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y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4-4x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x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1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y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14:paraId="647F6729" w14:textId="77777777" w:rsidR="0048191E" w:rsidRPr="00410486" w:rsidRDefault="0048191E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48191E" w:rsidRPr="00C250AC" w14:paraId="2DFD7265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1462D120" w14:textId="77777777" w:rsidR="0048191E" w:rsidRPr="00C250AC" w:rsidRDefault="0048191E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48191E" w:rsidRPr="00C250AC" w14:paraId="4FDC7F1B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6F1A6840" w14:textId="77777777" w:rsidR="0048191E" w:rsidRPr="003F5414" w:rsidRDefault="0048191E" w:rsidP="003F5414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 w:rsidRPr="003F5414">
                                    <w:sym w:font="Wingdings" w:char="F0FC"/>
                                  </w:r>
                                  <w:r w:rsidRPr="003F5414">
                                    <w:t xml:space="preserve"> uses Cartesian form to eliminate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oMath>
                                </w:p>
                                <w:p w14:paraId="631E5E1A" w14:textId="77777777" w:rsidR="0048191E" w:rsidRPr="003F5414" w:rsidRDefault="0048191E" w:rsidP="003F5414">
                                  <w:pPr>
                                    <w:pStyle w:val="Parts"/>
                                  </w:pPr>
                                  <w:r w:rsidRPr="003F5414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3F5414">
                                    <w:t xml:space="preserve"> obtains relationship</w:t>
                                  </w:r>
                                  <w:r>
                                    <w:t xml:space="preserve">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1F0CF938" w14:textId="77777777" w:rsidR="0048191E" w:rsidRPr="003F5414" w:rsidRDefault="0048191E" w:rsidP="003F5414">
                                  <w:pPr>
                                    <w:pStyle w:val="Parts"/>
                                  </w:pPr>
                                  <w:r w:rsidRPr="003F5414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3F5414">
                                    <w:t xml:space="preserve"> sketches parabolic curve</w:t>
                                  </w:r>
                                  <w:r>
                                    <w:t xml:space="preserve">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4FC190CA" w14:textId="77777777" w:rsidR="0048191E" w:rsidRPr="00FE518A" w:rsidRDefault="0048191E" w:rsidP="003F5414">
                                  <w:pPr>
                                    <w:pStyle w:val="Parts"/>
                                  </w:pPr>
                                  <w:r w:rsidRPr="003F5414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3F5414">
                                    <w:t xml:space="preserve"> correct vertex and other intercepts</w:t>
                                  </w:r>
                                </w:p>
                              </w:tc>
                            </w:tr>
                          </w:tbl>
                          <w:p w14:paraId="590513F6" w14:textId="77777777" w:rsidR="0048191E" w:rsidRDefault="0048191E" w:rsidP="0048191E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3C480E" id="Text Box 21" o:spid="_x0000_s1032" type="#_x0000_t202" style="position:absolute;margin-left:93.3pt;margin-top:3.95pt;width:264pt;height:200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266"/>
                      </w:tblGrid>
                      <w:tr w:rsidR="0048191E" w:rsidRPr="00C250AC" w14:paraId="6B5F5BF3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23BB8162" w14:textId="77777777" w:rsidR="0048191E" w:rsidRPr="00C250AC" w:rsidRDefault="0048191E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48191E" w:rsidRPr="00C250AC" w14:paraId="06A57414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445760D4" w14:textId="77777777" w:rsidR="0048191E" w:rsidRDefault="0048191E" w:rsidP="003F5414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 w:rsidRPr="003F5414">
                              <w:t xml:space="preserve">Let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z=x+iy</m:t>
                              </m:r>
                            </m:oMath>
                            <w:r w:rsidRPr="003F5414">
                              <w:rPr>
                                <w:rFonts w:eastAsiaTheme="minorEastAsia"/>
                              </w:rPr>
                              <w:t xml:space="preserve"> so that</w: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 xml:space="preserve"> </m:t>
                              </m:r>
                            </m:oMath>
                          </w:p>
                          <w:p w14:paraId="672A800D" w14:textId="77777777" w:rsidR="0048191E" w:rsidRPr="003F5414" w:rsidRDefault="0048191E" w:rsidP="003F5414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-2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iy</m:t>
                                    </m:r>
                                  </m:e>
                                </m:d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x+iy+x-iy-4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x+iy</m:t>
                                    </m:r>
                                  </m:e>
                                </m:d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-x+2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y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4x+4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y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4-4x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1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y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647F6729" w14:textId="77777777" w:rsidR="0048191E" w:rsidRPr="00410486" w:rsidRDefault="0048191E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48191E" w:rsidRPr="00C250AC" w14:paraId="2DFD7265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1462D120" w14:textId="77777777" w:rsidR="0048191E" w:rsidRPr="00C250AC" w:rsidRDefault="0048191E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48191E" w:rsidRPr="00C250AC" w14:paraId="4FDC7F1B" w14:textId="77777777" w:rsidTr="00F27DD5">
                        <w:tc>
                          <w:tcPr>
                            <w:tcW w:w="5000" w:type="pct"/>
                          </w:tcPr>
                          <w:p w14:paraId="6F1A6840" w14:textId="77777777" w:rsidR="0048191E" w:rsidRPr="003F5414" w:rsidRDefault="0048191E" w:rsidP="003F5414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 w:rsidRPr="003F5414">
                              <w:sym w:font="Wingdings" w:char="F0FC"/>
                            </w:r>
                            <w:r w:rsidRPr="003F5414">
                              <w:t xml:space="preserve"> uses Cartesian form to eliminat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oMath>
                          </w:p>
                          <w:p w14:paraId="631E5E1A" w14:textId="77777777" w:rsidR="0048191E" w:rsidRPr="003F5414" w:rsidRDefault="0048191E" w:rsidP="003F5414">
                            <w:pPr>
                              <w:pStyle w:val="Parts"/>
                            </w:pPr>
                            <w:r w:rsidRPr="003F5414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3F5414">
                              <w:t xml:space="preserve"> obtains relationship</w:t>
                            </w:r>
                            <w: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</w:p>
                          <w:p w14:paraId="1F0CF938" w14:textId="77777777" w:rsidR="0048191E" w:rsidRPr="003F5414" w:rsidRDefault="0048191E" w:rsidP="003F5414">
                            <w:pPr>
                              <w:pStyle w:val="Parts"/>
                            </w:pPr>
                            <w:r w:rsidRPr="003F5414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3F5414">
                              <w:t xml:space="preserve"> sketches parabolic curve</w:t>
                            </w:r>
                            <w: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</w:p>
                          <w:p w14:paraId="4FC190CA" w14:textId="77777777" w:rsidR="0048191E" w:rsidRPr="00FE518A" w:rsidRDefault="0048191E" w:rsidP="003F5414">
                            <w:pPr>
                              <w:pStyle w:val="Parts"/>
                            </w:pPr>
                            <w:r w:rsidRPr="003F5414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3F5414">
                              <w:t xml:space="preserve"> correct vertex and other intercepts</w:t>
                            </w:r>
                          </w:p>
                        </w:tc>
                      </w:tr>
                    </w:tbl>
                    <w:p w14:paraId="590513F6" w14:textId="77777777" w:rsidR="0048191E" w:rsidRDefault="0048191E" w:rsidP="0048191E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1B5F0407" w14:textId="77777777" w:rsidR="00217916" w:rsidRDefault="00217916" w:rsidP="00217916"/>
    <w:p w14:paraId="1D368628" w14:textId="77777777" w:rsidR="00217916" w:rsidRDefault="00217916" w:rsidP="00217916"/>
    <w:p w14:paraId="05BB8C6C" w14:textId="272A4F72" w:rsidR="00217916" w:rsidRDefault="00217916" w:rsidP="00217916">
      <w:pPr>
        <w:sectPr w:rsidR="00217916" w:rsidSect="00DF3BCC">
          <w:headerReference w:type="even" r:id="rId10"/>
          <w:headerReference w:type="default" r:id="rId11"/>
          <w:footerReference w:type="even" r:id="rId12"/>
          <w:footerReference w:type="default" r:id="rId13"/>
          <w:footerReference w:type="first" r:id="rId14"/>
          <w:pgSz w:w="11906" w:h="16838" w:code="9"/>
          <w:pgMar w:top="1247" w:right="1134" w:bottom="851" w:left="1304" w:header="737" w:footer="567" w:gutter="0"/>
          <w:cols w:space="708"/>
          <w:titlePg/>
          <w:docGrid w:linePitch="360"/>
        </w:sectPr>
      </w:pPr>
    </w:p>
    <w:p w14:paraId="31073D93" w14:textId="77777777" w:rsidR="00217916" w:rsidRDefault="00217916" w:rsidP="00217916">
      <w:pPr>
        <w:pStyle w:val="QNum"/>
      </w:pPr>
      <w:r>
        <w:lastRenderedPageBreak/>
        <w:t>Question 1</w:t>
      </w:r>
      <w:r>
        <w:tab/>
        <w:t>(6 marks)</w:t>
      </w:r>
    </w:p>
    <w:p w14:paraId="7DD2091D" w14:textId="77777777" w:rsidR="00217916" w:rsidRDefault="00217916" w:rsidP="00217916">
      <w:pPr>
        <w:rPr>
          <w:rFonts w:eastAsiaTheme="minorEastAsia"/>
        </w:rPr>
      </w:pPr>
      <w:r>
        <w:t xml:space="preserve">The polynomial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×h(z)</m:t>
        </m:r>
      </m:oMath>
      <w:r>
        <w:rPr>
          <w:rFonts w:eastAsiaTheme="minorEastAsia"/>
        </w:rPr>
        <w:t xml:space="preserve">, where </w:t>
      </w:r>
      <m:oMath>
        <m:r>
          <w:rPr>
            <w:rFonts w:ascii="Cambria Math" w:eastAsiaTheme="minorEastAsia" w:hAnsi="Cambria Math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z</m:t>
            </m:r>
          </m:e>
        </m:d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z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6z+10</m:t>
        </m:r>
      </m:oMath>
      <w:r>
        <w:rPr>
          <w:rFonts w:eastAsiaTheme="minorEastAsia"/>
        </w:rPr>
        <w:t>.</w:t>
      </w:r>
    </w:p>
    <w:p w14:paraId="7DB4A022" w14:textId="77777777" w:rsidR="00217916" w:rsidRDefault="00217916" w:rsidP="00217916">
      <w:pPr>
        <w:rPr>
          <w:rFonts w:eastAsiaTheme="minorEastAsia"/>
        </w:rPr>
      </w:pPr>
    </w:p>
    <w:p w14:paraId="15702945" w14:textId="77777777" w:rsidR="00217916" w:rsidRDefault="00217916" w:rsidP="00217916">
      <w:pPr>
        <w:pStyle w:val="Parta"/>
      </w:pPr>
      <w:r>
        <w:t>(a)</w:t>
      </w:r>
      <w:r>
        <w:tab/>
        <w:t xml:space="preserve">Show that </w:t>
      </w:r>
      <m:oMath>
        <m:r>
          <w:rPr>
            <w:rFonts w:ascii="Cambria Math" w:hAnsi="Cambria Math"/>
          </w:rPr>
          <m:t>z-3-i</m:t>
        </m:r>
      </m:oMath>
      <w:r>
        <w:rPr>
          <w:rFonts w:eastAsiaTheme="minorEastAsia"/>
        </w:rPr>
        <w:t xml:space="preserve"> is a factor of </w:t>
      </w:r>
      <m:oMath>
        <m:r>
          <w:rPr>
            <w:rFonts w:ascii="Cambria Math" w:eastAsiaTheme="minorEastAsia" w:hAnsi="Cambria Math"/>
          </w:rPr>
          <m:t>h(z)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14:paraId="0AEC0BB8" w14:textId="77777777" w:rsidR="00217916" w:rsidRDefault="00217916" w:rsidP="00217916">
      <w:pPr>
        <w:pStyle w:val="Parta"/>
      </w:pPr>
    </w:p>
    <w:p w14:paraId="1C8A488B" w14:textId="77777777" w:rsidR="00217916" w:rsidRPr="00AC3BE9" w:rsidRDefault="00217916" w:rsidP="00217916">
      <w:pPr>
        <w:pStyle w:val="Parta"/>
      </w:pPr>
    </w:p>
    <w:p w14:paraId="000DC6E7" w14:textId="77777777" w:rsidR="00217916" w:rsidRPr="00F913EF" w:rsidRDefault="00217916" w:rsidP="00217916">
      <w:pPr>
        <w:pStyle w:val="Parta"/>
      </w:pPr>
    </w:p>
    <w:p w14:paraId="2B944D8F" w14:textId="77777777" w:rsidR="00217916" w:rsidRDefault="00217916" w:rsidP="00217916">
      <w:pPr>
        <w:pStyle w:val="Parta"/>
      </w:pPr>
    </w:p>
    <w:p w14:paraId="73701EEB" w14:textId="77777777" w:rsidR="00217916" w:rsidRDefault="00217916" w:rsidP="00217916">
      <w:pPr>
        <w:pStyle w:val="Parta"/>
      </w:pPr>
    </w:p>
    <w:p w14:paraId="2F5F1F26" w14:textId="77777777" w:rsidR="00217916" w:rsidRDefault="00217916" w:rsidP="00217916">
      <w:pPr>
        <w:pStyle w:val="Parta"/>
      </w:pPr>
    </w:p>
    <w:p w14:paraId="6F3ABF5B" w14:textId="77777777" w:rsidR="00217916" w:rsidRDefault="00217916" w:rsidP="00217916">
      <w:pPr>
        <w:pStyle w:val="Parta"/>
      </w:pPr>
    </w:p>
    <w:p w14:paraId="3BCBFBFF" w14:textId="77777777" w:rsidR="00217916" w:rsidRDefault="00217916" w:rsidP="00217916">
      <w:pPr>
        <w:pStyle w:val="Parta"/>
      </w:pPr>
    </w:p>
    <w:p w14:paraId="1B8F3BE2" w14:textId="77777777" w:rsidR="00217916" w:rsidRDefault="00217916" w:rsidP="00217916">
      <w:pPr>
        <w:pStyle w:val="Parta"/>
      </w:pPr>
    </w:p>
    <w:p w14:paraId="60F90333" w14:textId="77777777" w:rsidR="00217916" w:rsidRDefault="00217916" w:rsidP="00217916">
      <w:pPr>
        <w:pStyle w:val="Parta"/>
      </w:pPr>
    </w:p>
    <w:p w14:paraId="4BFC9AE9" w14:textId="77777777" w:rsidR="00217916" w:rsidRDefault="00217916" w:rsidP="00217916">
      <w:pPr>
        <w:pStyle w:val="Parta"/>
      </w:pPr>
    </w:p>
    <w:p w14:paraId="34CFBF40" w14:textId="77777777" w:rsidR="00217916" w:rsidRDefault="00217916" w:rsidP="00217916">
      <w:pPr>
        <w:pStyle w:val="Parta"/>
      </w:pPr>
    </w:p>
    <w:p w14:paraId="20E8D597" w14:textId="77777777" w:rsidR="00217916" w:rsidRDefault="00217916" w:rsidP="00217916">
      <w:pPr>
        <w:pStyle w:val="Parta"/>
      </w:pPr>
    </w:p>
    <w:p w14:paraId="1F56C571" w14:textId="77777777" w:rsidR="00217916" w:rsidRDefault="00217916" w:rsidP="00217916">
      <w:pPr>
        <w:pStyle w:val="Parta"/>
        <w:rPr>
          <w:rFonts w:eastAsiaTheme="minorEastAsia"/>
        </w:rPr>
      </w:pPr>
      <w:r>
        <w:t>(b)</w:t>
      </w:r>
      <w:r>
        <w:tab/>
        <w:t xml:space="preserve">Given that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8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28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56z+60</m:t>
        </m:r>
      </m:oMath>
      <w:r>
        <w:rPr>
          <w:rFonts w:eastAsiaTheme="minorEastAsia"/>
        </w:rPr>
        <w:t xml:space="preserve">, solve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z</m:t>
            </m:r>
          </m:e>
        </m:d>
        <m:r>
          <w:rPr>
            <w:rFonts w:ascii="Cambria Math" w:eastAsiaTheme="minorEastAsia" w:hAnsi="Cambria Math"/>
          </w:rPr>
          <m:t>=0</m:t>
        </m:r>
      </m:oMath>
      <w:r>
        <w:rPr>
          <w:rFonts w:eastAsiaTheme="minorEastAsia"/>
        </w:rPr>
        <w:t>, giving all solutions in Cartesian form.</w:t>
      </w:r>
      <w:r>
        <w:rPr>
          <w:rFonts w:eastAsiaTheme="minorEastAsia"/>
        </w:rPr>
        <w:tab/>
        <w:t>(4 marks)</w:t>
      </w:r>
    </w:p>
    <w:p w14:paraId="5EE153BE" w14:textId="77777777" w:rsidR="00217916" w:rsidRDefault="00217916" w:rsidP="00217916">
      <w:pPr>
        <w:pStyle w:val="Parta"/>
      </w:pPr>
    </w:p>
    <w:p w14:paraId="05569C1C" w14:textId="77777777" w:rsidR="00217916" w:rsidRDefault="00217916" w:rsidP="00217916">
      <w:pPr>
        <w:spacing w:after="160" w:line="259" w:lineRule="auto"/>
        <w:contextualSpacing w:val="0"/>
        <w:rPr>
          <w:b/>
          <w:szCs w:val="24"/>
          <w:lang w:val="en-US"/>
        </w:rPr>
      </w:pPr>
      <w:r>
        <w:br w:type="page"/>
      </w:r>
    </w:p>
    <w:p w14:paraId="0E0CAEEC" w14:textId="77777777" w:rsidR="00217916" w:rsidRDefault="00217916" w:rsidP="00217916">
      <w:pPr>
        <w:pStyle w:val="QNum"/>
      </w:pPr>
      <w:r>
        <w:lastRenderedPageBreak/>
        <w:t>Question 1</w:t>
      </w:r>
      <w:r>
        <w:tab/>
        <w:t>(6 marks)</w:t>
      </w:r>
    </w:p>
    <w:p w14:paraId="179F4869" w14:textId="77777777" w:rsidR="00217916" w:rsidRDefault="00217916" w:rsidP="00217916">
      <w:pPr>
        <w:rPr>
          <w:rFonts w:eastAsiaTheme="minorEastAsia"/>
        </w:rPr>
      </w:pPr>
      <w:r>
        <w:t xml:space="preserve">The polynomial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×h(z)</m:t>
        </m:r>
      </m:oMath>
      <w:r>
        <w:rPr>
          <w:rFonts w:eastAsiaTheme="minorEastAsia"/>
        </w:rPr>
        <w:t xml:space="preserve">, where </w:t>
      </w:r>
      <m:oMath>
        <m:r>
          <w:rPr>
            <w:rFonts w:ascii="Cambria Math" w:eastAsiaTheme="minorEastAsia" w:hAnsi="Cambria Math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z</m:t>
            </m:r>
          </m:e>
        </m:d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z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6z+10</m:t>
        </m:r>
      </m:oMath>
      <w:r>
        <w:rPr>
          <w:rFonts w:eastAsiaTheme="minorEastAsia"/>
        </w:rPr>
        <w:t>.</w:t>
      </w:r>
    </w:p>
    <w:p w14:paraId="54A9B238" w14:textId="77777777" w:rsidR="00217916" w:rsidRDefault="00217916" w:rsidP="00217916">
      <w:pPr>
        <w:rPr>
          <w:rFonts w:eastAsiaTheme="minorEastAsia"/>
        </w:rPr>
      </w:pPr>
    </w:p>
    <w:p w14:paraId="0D26F287" w14:textId="77777777" w:rsidR="00217916" w:rsidRDefault="00217916" w:rsidP="00217916">
      <w:pPr>
        <w:pStyle w:val="Parta"/>
      </w:pPr>
      <w:r>
        <w:t>(a)</w:t>
      </w:r>
      <w:r>
        <w:tab/>
        <w:t xml:space="preserve">Show that </w:t>
      </w:r>
      <m:oMath>
        <m:r>
          <w:rPr>
            <w:rFonts w:ascii="Cambria Math" w:hAnsi="Cambria Math"/>
          </w:rPr>
          <m:t>z-3-i</m:t>
        </m:r>
      </m:oMath>
      <w:r>
        <w:rPr>
          <w:rFonts w:eastAsiaTheme="minorEastAsia"/>
        </w:rPr>
        <w:t xml:space="preserve"> is a factor of </w:t>
      </w:r>
      <m:oMath>
        <m:r>
          <w:rPr>
            <w:rFonts w:ascii="Cambria Math" w:eastAsiaTheme="minorEastAsia" w:hAnsi="Cambria Math"/>
          </w:rPr>
          <m:t>h(z)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14:paraId="2A32D2E7" w14:textId="77777777" w:rsidR="00217916" w:rsidRDefault="00217916" w:rsidP="00217916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D19151F" wp14:editId="664C135C">
                <wp:simplePos x="0" y="0"/>
                <wp:positionH relativeFrom="column">
                  <wp:posOffset>1248410</wp:posOffset>
                </wp:positionH>
                <wp:positionV relativeFrom="paragraph">
                  <wp:posOffset>139065</wp:posOffset>
                </wp:positionV>
                <wp:extent cx="3352800" cy="1473200"/>
                <wp:effectExtent l="0" t="0" r="19050" b="1270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52800" cy="14732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266"/>
                            </w:tblGrid>
                            <w:tr w:rsidR="00217916" w:rsidRPr="00C250AC" w14:paraId="06C96E23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7D998D2A" w14:textId="77777777" w:rsidR="00217916" w:rsidRPr="00C250AC" w:rsidRDefault="00217916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217916" w:rsidRPr="00C250AC" w14:paraId="344C0F5F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7892DB26" w14:textId="77777777" w:rsidR="00217916" w:rsidRDefault="00217916" w:rsidP="00992D52">
                                  <w:pPr>
                                    <w:pStyle w:val="Parts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+i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+i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6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+i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10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9+6i-1-18-6i+10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0</m:t>
                                      </m:r>
                                    </m:oMath>
                                  </m:oMathPara>
                                </w:p>
                                <w:p w14:paraId="34EE47FA" w14:textId="77777777" w:rsidR="00217916" w:rsidRPr="00410486" w:rsidRDefault="00217916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217916" w:rsidRPr="00C250AC" w14:paraId="60FD337F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64F68946" w14:textId="77777777" w:rsidR="00217916" w:rsidRPr="00C250AC" w:rsidRDefault="00217916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217916" w:rsidRPr="00C250AC" w14:paraId="007CCFE2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6CAD6CA5" w14:textId="77777777" w:rsidR="00217916" w:rsidRPr="00FE518A" w:rsidRDefault="00217916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substitutes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h(3+i)</m:t>
                                    </m:r>
                                  </m:oMath>
                                </w:p>
                                <w:p w14:paraId="542DEA27" w14:textId="77777777" w:rsidR="00217916" w:rsidRPr="00FE518A" w:rsidRDefault="00217916" w:rsidP="00992D52">
                                  <w:pPr>
                                    <w:pStyle w:val="Parts"/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fully expands all</w:t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terms and then simplifies</w:t>
                                  </w:r>
                                </w:p>
                              </w:tc>
                            </w:tr>
                          </w:tbl>
                          <w:p w14:paraId="4F3FD24A" w14:textId="77777777" w:rsidR="00217916" w:rsidRDefault="00217916" w:rsidP="00217916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19151F" id="Text Box 7" o:spid="_x0000_s1033" type="#_x0000_t202" style="position:absolute;left:0;text-align:left;margin-left:98.3pt;margin-top:10.95pt;width:264pt;height:11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266"/>
                      </w:tblGrid>
                      <w:tr w:rsidR="00217916" w:rsidRPr="00C250AC" w14:paraId="06C96E23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7D998D2A" w14:textId="77777777" w:rsidR="00217916" w:rsidRPr="00C250AC" w:rsidRDefault="00217916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217916" w:rsidRPr="00C250AC" w14:paraId="344C0F5F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7892DB26" w14:textId="77777777" w:rsidR="00217916" w:rsidRDefault="00217916" w:rsidP="00992D52">
                            <w:pPr>
                              <w:pStyle w:val="Parts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+i</m:t>
                                    </m:r>
                                  </m:e>
                                </m:d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+i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6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+i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+10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9+6i-1-18-6i+10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0</m:t>
                                </m:r>
                              </m:oMath>
                            </m:oMathPara>
                          </w:p>
                          <w:p w14:paraId="34EE47FA" w14:textId="77777777" w:rsidR="00217916" w:rsidRPr="00410486" w:rsidRDefault="00217916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217916" w:rsidRPr="00C250AC" w14:paraId="60FD337F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64F68946" w14:textId="77777777" w:rsidR="00217916" w:rsidRPr="00C250AC" w:rsidRDefault="00217916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217916" w:rsidRPr="00C250AC" w14:paraId="007CCFE2" w14:textId="77777777" w:rsidTr="00F27DD5">
                        <w:tc>
                          <w:tcPr>
                            <w:tcW w:w="5000" w:type="pct"/>
                          </w:tcPr>
                          <w:p w14:paraId="6CAD6CA5" w14:textId="77777777" w:rsidR="00217916" w:rsidRPr="00FE518A" w:rsidRDefault="00217916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substitutes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h(3+i)</m:t>
                              </m:r>
                            </m:oMath>
                          </w:p>
                          <w:p w14:paraId="542DEA27" w14:textId="77777777" w:rsidR="00217916" w:rsidRPr="00FE518A" w:rsidRDefault="00217916" w:rsidP="00992D52">
                            <w:pPr>
                              <w:pStyle w:val="Parts"/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>fully expands all</w: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terms and then simplifies</w:t>
                            </w:r>
                          </w:p>
                        </w:tc>
                      </w:tr>
                    </w:tbl>
                    <w:p w14:paraId="4F3FD24A" w14:textId="77777777" w:rsidR="00217916" w:rsidRDefault="00217916" w:rsidP="00217916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7AD1A1AF" w14:textId="77777777" w:rsidR="00217916" w:rsidRPr="00AC3BE9" w:rsidRDefault="00217916" w:rsidP="00217916">
      <w:pPr>
        <w:pStyle w:val="Parta"/>
      </w:pPr>
    </w:p>
    <w:p w14:paraId="5734B880" w14:textId="77777777" w:rsidR="00217916" w:rsidRPr="00F913EF" w:rsidRDefault="00217916" w:rsidP="00217916">
      <w:pPr>
        <w:pStyle w:val="Parta"/>
      </w:pPr>
    </w:p>
    <w:p w14:paraId="1C96DF25" w14:textId="77777777" w:rsidR="00217916" w:rsidRDefault="00217916" w:rsidP="00217916">
      <w:pPr>
        <w:pStyle w:val="Parta"/>
      </w:pPr>
    </w:p>
    <w:p w14:paraId="62FB3D58" w14:textId="77777777" w:rsidR="00217916" w:rsidRDefault="00217916" w:rsidP="00217916">
      <w:pPr>
        <w:pStyle w:val="Parta"/>
      </w:pPr>
    </w:p>
    <w:p w14:paraId="5B6D4DEE" w14:textId="77777777" w:rsidR="00217916" w:rsidRDefault="00217916" w:rsidP="00217916">
      <w:pPr>
        <w:pStyle w:val="Parta"/>
      </w:pPr>
    </w:p>
    <w:p w14:paraId="0B53920F" w14:textId="77777777" w:rsidR="00217916" w:rsidRDefault="00217916" w:rsidP="00217916">
      <w:pPr>
        <w:pStyle w:val="Parta"/>
      </w:pPr>
    </w:p>
    <w:p w14:paraId="201700D3" w14:textId="77777777" w:rsidR="00217916" w:rsidRDefault="00217916" w:rsidP="00217916">
      <w:pPr>
        <w:pStyle w:val="Parta"/>
      </w:pPr>
    </w:p>
    <w:p w14:paraId="2D875B0C" w14:textId="77777777" w:rsidR="00217916" w:rsidRDefault="00217916" w:rsidP="00217916">
      <w:pPr>
        <w:pStyle w:val="Parta"/>
      </w:pPr>
    </w:p>
    <w:p w14:paraId="3CBC9E45" w14:textId="77777777" w:rsidR="00217916" w:rsidRDefault="00217916" w:rsidP="00217916">
      <w:pPr>
        <w:pStyle w:val="Parta"/>
      </w:pPr>
    </w:p>
    <w:p w14:paraId="2B109EC6" w14:textId="77777777" w:rsidR="00217916" w:rsidRDefault="00217916" w:rsidP="00217916">
      <w:pPr>
        <w:pStyle w:val="Parta"/>
      </w:pPr>
    </w:p>
    <w:p w14:paraId="37A7E660" w14:textId="77777777" w:rsidR="00217916" w:rsidRDefault="00217916" w:rsidP="00217916">
      <w:pPr>
        <w:pStyle w:val="Parta"/>
      </w:pPr>
    </w:p>
    <w:p w14:paraId="3F3DBF8D" w14:textId="77777777" w:rsidR="00217916" w:rsidRDefault="00217916" w:rsidP="00217916">
      <w:pPr>
        <w:pStyle w:val="Parta"/>
      </w:pPr>
    </w:p>
    <w:p w14:paraId="3EEA536C" w14:textId="77777777" w:rsidR="00217916" w:rsidRDefault="00217916" w:rsidP="00217916">
      <w:pPr>
        <w:pStyle w:val="Parta"/>
        <w:rPr>
          <w:rFonts w:eastAsiaTheme="minorEastAsia"/>
        </w:rPr>
      </w:pPr>
      <w:r>
        <w:t>(b)</w:t>
      </w:r>
      <w:r>
        <w:tab/>
        <w:t xml:space="preserve">Given that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8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28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56z+60</m:t>
        </m:r>
      </m:oMath>
      <w:r>
        <w:rPr>
          <w:rFonts w:eastAsiaTheme="minorEastAsia"/>
        </w:rPr>
        <w:t xml:space="preserve">, solve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z</m:t>
            </m:r>
          </m:e>
        </m:d>
        <m:r>
          <w:rPr>
            <w:rFonts w:ascii="Cambria Math" w:eastAsiaTheme="minorEastAsia" w:hAnsi="Cambria Math"/>
          </w:rPr>
          <m:t>=0</m:t>
        </m:r>
      </m:oMath>
      <w:r>
        <w:rPr>
          <w:rFonts w:eastAsiaTheme="minorEastAsia"/>
        </w:rPr>
        <w:t>, giving all solutions in Cartesian form.</w:t>
      </w:r>
      <w:r>
        <w:rPr>
          <w:rFonts w:eastAsiaTheme="minorEastAsia"/>
        </w:rPr>
        <w:tab/>
        <w:t>(4 marks)</w:t>
      </w:r>
    </w:p>
    <w:p w14:paraId="3E8F2FD9" w14:textId="77777777" w:rsidR="00217916" w:rsidRDefault="00217916" w:rsidP="00217916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F8FAD1B" wp14:editId="15F0A1E1">
                <wp:simplePos x="0" y="0"/>
                <wp:positionH relativeFrom="column">
                  <wp:posOffset>467360</wp:posOffset>
                </wp:positionH>
                <wp:positionV relativeFrom="paragraph">
                  <wp:posOffset>109220</wp:posOffset>
                </wp:positionV>
                <wp:extent cx="5073650" cy="3683000"/>
                <wp:effectExtent l="0" t="0" r="12700" b="1270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73650" cy="36830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7971"/>
                            </w:tblGrid>
                            <w:tr w:rsidR="00217916" w:rsidRPr="00C250AC" w14:paraId="0740D3D0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05C8E689" w14:textId="77777777" w:rsidR="00217916" w:rsidRPr="00C250AC" w:rsidRDefault="00217916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217916" w:rsidRPr="00C250AC" w14:paraId="54AEA21F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5D0A9552" w14:textId="77777777" w:rsidR="00217916" w:rsidRDefault="00217916" w:rsidP="00992D52">
                                  <w:pPr>
                                    <w:pStyle w:val="Parts"/>
                                  </w:pPr>
                                  <w:r>
                                    <w:t xml:space="preserve">Since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h(z)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is a factor of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f(z)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then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z=3+i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and its conjugate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z=3-i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will both be solutions.</w:t>
                                  </w:r>
                                </w:p>
                                <w:p w14:paraId="7A0F64EB" w14:textId="77777777" w:rsidR="00217916" w:rsidRPr="00882F80" w:rsidRDefault="00217916" w:rsidP="00992D52">
                                  <w:pPr>
                                    <w:pStyle w:val="Parts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f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z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g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z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z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sty m:val="p"/>
                                        </m:rPr>
                                        <w:br/>
                                      </m:r>
                                    </m:oMath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z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8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z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28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z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56z+60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z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+az+6</m:t>
                                          </m:r>
                                        </m:e>
                                      </m:d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z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6z+10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w:br/>
                                      </m:r>
                                    </m:oMath>
                                  </m:oMathPara>
                                </w:p>
                                <w:p w14:paraId="3B9F8E6C" w14:textId="77777777" w:rsidR="00217916" w:rsidRDefault="00217916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t xml:space="preserve">Comparing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z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coefficients,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-56=10a-36⇒a=-2⇒g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z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=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z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-2z+6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>.</w:t>
                                  </w:r>
                                </w:p>
                                <w:p w14:paraId="7327933B" w14:textId="77777777" w:rsidR="00217916" w:rsidRDefault="00217916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14:paraId="50484202" w14:textId="77777777" w:rsidR="00217916" w:rsidRDefault="00000000" w:rsidP="00992D52">
                                  <w:pPr>
                                    <w:pStyle w:val="Parts"/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z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2z+6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0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z-1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-6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z-1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5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z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1±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5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oMath>
                                  </m:oMathPara>
                                </w:p>
                                <w:p w14:paraId="7F191F10" w14:textId="77777777" w:rsidR="00217916" w:rsidRDefault="00217916" w:rsidP="00992D52">
                                  <w:pPr>
                                    <w:pStyle w:val="Parts"/>
                                  </w:pPr>
                                </w:p>
                                <w:p w14:paraId="01C9AEF0" w14:textId="77777777" w:rsidR="00217916" w:rsidRDefault="00217916" w:rsidP="00F625CA">
                                  <w:pPr>
                                    <w:pStyle w:val="Parts"/>
                                    <w:jc w:val="center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t xml:space="preserve">Hence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z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=0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when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z=3±i, z=1±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5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i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>.</w:t>
                                  </w:r>
                                </w:p>
                                <w:p w14:paraId="3148E60F" w14:textId="77777777" w:rsidR="00217916" w:rsidRPr="00410486" w:rsidRDefault="00217916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217916" w:rsidRPr="00C250AC" w14:paraId="512575D1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4A8E537B" w14:textId="77777777" w:rsidR="00217916" w:rsidRPr="00C250AC" w:rsidRDefault="00217916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217916" w:rsidRPr="00C250AC" w14:paraId="0F8C9047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2525AE7D" w14:textId="77777777" w:rsidR="00217916" w:rsidRPr="00FE518A" w:rsidRDefault="00217916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uses result from part (a) to state two </w:t>
                                  </w:r>
                                  <w:proofErr w:type="gramStart"/>
                                  <w:r>
                                    <w:t>solutions</w:t>
                                  </w:r>
                                  <w:proofErr w:type="gramEnd"/>
                                </w:p>
                                <w:p w14:paraId="31A3C9E7" w14:textId="77777777" w:rsidR="00217916" w:rsidRDefault="00217916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determines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g(z)</m:t>
                                    </m:r>
                                  </m:oMath>
                                </w:p>
                                <w:p w14:paraId="73856A3F" w14:textId="77777777" w:rsidR="00217916" w:rsidRDefault="00217916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ascii="Wingdings" w:eastAsiaTheme="minorEastAsia" w:hAnsi="Wingdings"/>
                                    </w:rPr>
                                    <w:t>ü</w:t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one correct solution to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g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z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=0</m:t>
                                    </m:r>
                                  </m:oMath>
                                </w:p>
                                <w:p w14:paraId="6049F017" w14:textId="77777777" w:rsidR="00217916" w:rsidRPr="00FE518A" w:rsidRDefault="00217916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eastAsiaTheme="minorEastAsia" w:hAnsi="Wingdings"/>
                                    </w:rPr>
                                    <w:t>ü</w:t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states all correct solutions</w:t>
                                  </w:r>
                                </w:p>
                              </w:tc>
                            </w:tr>
                          </w:tbl>
                          <w:p w14:paraId="1E87B92E" w14:textId="77777777" w:rsidR="00217916" w:rsidRDefault="00217916" w:rsidP="00217916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8FAD1B" id="Text Box 9" o:spid="_x0000_s1034" type="#_x0000_t202" style="position:absolute;left:0;text-align:left;margin-left:36.8pt;margin-top:8.6pt;width:399.5pt;height:290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7971"/>
                      </w:tblGrid>
                      <w:tr w:rsidR="00217916" w:rsidRPr="00C250AC" w14:paraId="0740D3D0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05C8E689" w14:textId="77777777" w:rsidR="00217916" w:rsidRPr="00C250AC" w:rsidRDefault="00217916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217916" w:rsidRPr="00C250AC" w14:paraId="54AEA21F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5D0A9552" w14:textId="77777777" w:rsidR="00217916" w:rsidRDefault="00217916" w:rsidP="00992D52">
                            <w:pPr>
                              <w:pStyle w:val="Parts"/>
                            </w:pPr>
                            <w:r>
                              <w:t xml:space="preserve">Sinc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h(z)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is a factor of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f(z)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then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z=3+i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and its conjugate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z=3-i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will both be solutions.</w:t>
                            </w:r>
                          </w:p>
                          <w:p w14:paraId="7A0F64EB" w14:textId="77777777" w:rsidR="00217916" w:rsidRPr="00882F80" w:rsidRDefault="00217916" w:rsidP="00992D52">
                            <w:pPr>
                              <w:pStyle w:val="Parts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z</m:t>
                                    </m:r>
                                  </m:e>
                                </m:d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g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z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h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z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br/>
                                </m:r>
                              </m:oMath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z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8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z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28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z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56z+60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z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az+6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z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6z+10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  <w:p w14:paraId="3B9F8E6C" w14:textId="77777777" w:rsidR="00217916" w:rsidRDefault="00217916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>
                              <w:t xml:space="preserve">Comparing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coefficients,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-56=10a-36⇒a=-2⇒g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z</m:t>
                                  </m:r>
                                </m:e>
                              </m: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z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-2z+6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.</w:t>
                            </w:r>
                          </w:p>
                          <w:p w14:paraId="7327933B" w14:textId="77777777" w:rsidR="00217916" w:rsidRDefault="00217916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  <w:p w14:paraId="50484202" w14:textId="77777777" w:rsidR="00217916" w:rsidRDefault="00000000" w:rsidP="00992D52">
                            <w:pPr>
                              <w:pStyle w:val="Parts"/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z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2z+6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0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w:br/>
                                </m:r>
                              </m:oMath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z-1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-6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z-1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5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1±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oMath>
                            </m:oMathPara>
                          </w:p>
                          <w:p w14:paraId="7F191F10" w14:textId="77777777" w:rsidR="00217916" w:rsidRDefault="00217916" w:rsidP="00992D52">
                            <w:pPr>
                              <w:pStyle w:val="Parts"/>
                            </w:pPr>
                          </w:p>
                          <w:p w14:paraId="01C9AEF0" w14:textId="77777777" w:rsidR="00217916" w:rsidRDefault="00217916" w:rsidP="00F625CA">
                            <w:pPr>
                              <w:pStyle w:val="Parts"/>
                              <w:jc w:val="center"/>
                              <w:rPr>
                                <w:rFonts w:eastAsiaTheme="minorEastAsia"/>
                              </w:rPr>
                            </w:pPr>
                            <w:r>
                              <w:t xml:space="preserve">Henc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0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when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z=3±i, z=1±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5</m:t>
                                  </m:r>
                                </m:e>
                              </m:ra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i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.</w:t>
                            </w:r>
                          </w:p>
                          <w:p w14:paraId="3148E60F" w14:textId="77777777" w:rsidR="00217916" w:rsidRPr="00410486" w:rsidRDefault="00217916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217916" w:rsidRPr="00C250AC" w14:paraId="512575D1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4A8E537B" w14:textId="77777777" w:rsidR="00217916" w:rsidRPr="00C250AC" w:rsidRDefault="00217916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217916" w:rsidRPr="00C250AC" w14:paraId="0F8C9047" w14:textId="77777777" w:rsidTr="00F27DD5">
                        <w:tc>
                          <w:tcPr>
                            <w:tcW w:w="5000" w:type="pct"/>
                          </w:tcPr>
                          <w:p w14:paraId="2525AE7D" w14:textId="77777777" w:rsidR="00217916" w:rsidRPr="00FE518A" w:rsidRDefault="00217916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uses result from part (a) to state two </w:t>
                            </w:r>
                            <w:proofErr w:type="gramStart"/>
                            <w:r>
                              <w:t>solutions</w:t>
                            </w:r>
                            <w:proofErr w:type="gramEnd"/>
                          </w:p>
                          <w:p w14:paraId="31A3C9E7" w14:textId="77777777" w:rsidR="00217916" w:rsidRDefault="00217916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determines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g(z)</m:t>
                              </m:r>
                            </m:oMath>
                          </w:p>
                          <w:p w14:paraId="73856A3F" w14:textId="77777777" w:rsidR="00217916" w:rsidRDefault="00217916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ascii="Wingdings" w:eastAsiaTheme="minorEastAsia" w:hAnsi="Wingdings"/>
                              </w:rPr>
                              <w:t>ü</w: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one correct solution to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g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z</m:t>
                                  </m:r>
                                </m:e>
                              </m: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=0</m:t>
                              </m:r>
                            </m:oMath>
                          </w:p>
                          <w:p w14:paraId="6049F017" w14:textId="77777777" w:rsidR="00217916" w:rsidRPr="00FE518A" w:rsidRDefault="00217916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eastAsiaTheme="minorEastAsia" w:hAnsi="Wingdings"/>
                              </w:rPr>
                              <w:t>ü</w: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states all correct solutions</w:t>
                            </w:r>
                          </w:p>
                        </w:tc>
                      </w:tr>
                    </w:tbl>
                    <w:p w14:paraId="1E87B92E" w14:textId="77777777" w:rsidR="00217916" w:rsidRDefault="00217916" w:rsidP="00217916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162B7AF7" w14:textId="77777777" w:rsidR="00217916" w:rsidRDefault="00217916" w:rsidP="00217916">
      <w:pPr>
        <w:spacing w:after="160" w:line="259" w:lineRule="auto"/>
        <w:contextualSpacing w:val="0"/>
        <w:rPr>
          <w:b/>
          <w:szCs w:val="24"/>
          <w:lang w:val="en-US"/>
        </w:rPr>
      </w:pPr>
      <w:r>
        <w:br w:type="page"/>
      </w:r>
    </w:p>
    <w:p w14:paraId="57129ACC" w14:textId="77777777" w:rsidR="00217916" w:rsidRDefault="00217916" w:rsidP="00217916">
      <w:pPr>
        <w:pStyle w:val="QNum"/>
      </w:pPr>
      <w:r>
        <w:lastRenderedPageBreak/>
        <w:t>Question 2</w:t>
      </w:r>
      <w:r>
        <w:tab/>
        <w:t>(5 marks)</w:t>
      </w:r>
    </w:p>
    <w:p w14:paraId="7FC97626" w14:textId="77777777" w:rsidR="00217916" w:rsidRDefault="00217916" w:rsidP="00217916">
      <w:pPr>
        <w:pStyle w:val="Parta"/>
      </w:pPr>
      <w:r>
        <w:t>(a)</w:t>
      </w:r>
      <w:r>
        <w:tab/>
        <w:t xml:space="preserve">Express the complex number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8</m:t>
              </m:r>
            </m:e>
          </m:mr>
          <m:m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1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i</m:t>
                  </m:r>
                </m:e>
              </m:bar>
            </m:e>
          </m:mr>
        </m:m>
      </m:oMath>
      <w:r>
        <w:t xml:space="preserve"> in the form </w:t>
      </w:r>
      <m:oMath>
        <m:r>
          <w:rPr>
            <w:rFonts w:ascii="Cambria Math" w:hAnsi="Cambria Math"/>
          </w:rPr>
          <m:t>r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cis</m:t>
            </m:r>
          </m:fName>
          <m:e>
            <m:r>
              <w:rPr>
                <w:rFonts w:ascii="Cambria Math" w:eastAsiaTheme="minorEastAsia" w:hAnsi="Cambria Math"/>
              </w:rPr>
              <m:t>θ</m:t>
            </m:r>
          </m:e>
        </m:func>
        <m:r>
          <w:rPr>
            <w:rFonts w:ascii="Cambria Math" w:eastAsiaTheme="minorEastAsia" w:hAnsi="Cambria Math"/>
          </w:rPr>
          <m:t>, -π&lt;θ≤π</m:t>
        </m:r>
      </m:oMath>
      <w:r>
        <w:rPr>
          <w:rFonts w:eastAsiaTheme="minorEastAsia"/>
        </w:rPr>
        <w:t>.</w:t>
      </w:r>
      <w:r>
        <w:tab/>
        <w:t>(3 marks)</w:t>
      </w:r>
    </w:p>
    <w:p w14:paraId="6EC67B2D" w14:textId="77777777" w:rsidR="00217916" w:rsidRDefault="00217916" w:rsidP="00217916">
      <w:pPr>
        <w:pStyle w:val="Parta"/>
      </w:pPr>
    </w:p>
    <w:p w14:paraId="4F70526D" w14:textId="77777777" w:rsidR="00217916" w:rsidRDefault="00217916" w:rsidP="00217916">
      <w:pPr>
        <w:pStyle w:val="Parta"/>
      </w:pPr>
    </w:p>
    <w:p w14:paraId="2316FACA" w14:textId="77777777" w:rsidR="00217916" w:rsidRDefault="00217916" w:rsidP="00217916">
      <w:pPr>
        <w:pStyle w:val="Parta"/>
      </w:pPr>
    </w:p>
    <w:p w14:paraId="439FCD08" w14:textId="77777777" w:rsidR="00217916" w:rsidRDefault="00217916" w:rsidP="00217916">
      <w:pPr>
        <w:pStyle w:val="Parta"/>
      </w:pPr>
    </w:p>
    <w:p w14:paraId="648987D7" w14:textId="77777777" w:rsidR="00217916" w:rsidRDefault="00217916" w:rsidP="00217916">
      <w:pPr>
        <w:pStyle w:val="Parta"/>
      </w:pPr>
    </w:p>
    <w:p w14:paraId="0B2D3E71" w14:textId="77777777" w:rsidR="00217916" w:rsidRDefault="00217916" w:rsidP="00217916">
      <w:pPr>
        <w:pStyle w:val="Parta"/>
      </w:pPr>
    </w:p>
    <w:p w14:paraId="61C127C7" w14:textId="77777777" w:rsidR="00217916" w:rsidRDefault="00217916" w:rsidP="00217916">
      <w:pPr>
        <w:pStyle w:val="Parta"/>
      </w:pPr>
    </w:p>
    <w:p w14:paraId="4A1FD602" w14:textId="77777777" w:rsidR="00217916" w:rsidRDefault="00217916" w:rsidP="00217916">
      <w:pPr>
        <w:pStyle w:val="Parta"/>
      </w:pPr>
    </w:p>
    <w:p w14:paraId="4261E6F7" w14:textId="77777777" w:rsidR="00217916" w:rsidRDefault="00217916" w:rsidP="00217916">
      <w:pPr>
        <w:pStyle w:val="Parta"/>
      </w:pPr>
    </w:p>
    <w:p w14:paraId="40E65C36" w14:textId="77777777" w:rsidR="00217916" w:rsidRDefault="00217916" w:rsidP="00217916">
      <w:pPr>
        <w:pStyle w:val="Parta"/>
      </w:pPr>
    </w:p>
    <w:p w14:paraId="606C4C39" w14:textId="77777777" w:rsidR="00217916" w:rsidRDefault="00217916" w:rsidP="00217916">
      <w:pPr>
        <w:pStyle w:val="Parta"/>
      </w:pPr>
    </w:p>
    <w:p w14:paraId="35B500EC" w14:textId="77777777" w:rsidR="00217916" w:rsidRDefault="00217916" w:rsidP="00217916">
      <w:pPr>
        <w:pStyle w:val="Parta"/>
      </w:pPr>
    </w:p>
    <w:p w14:paraId="7BF12BE2" w14:textId="77777777" w:rsidR="00217916" w:rsidRDefault="00217916" w:rsidP="00217916">
      <w:pPr>
        <w:pStyle w:val="Parta"/>
      </w:pPr>
    </w:p>
    <w:p w14:paraId="6E2D683F" w14:textId="77777777" w:rsidR="00217916" w:rsidRDefault="00217916" w:rsidP="00217916">
      <w:pPr>
        <w:pStyle w:val="Parta"/>
      </w:pPr>
    </w:p>
    <w:p w14:paraId="5F052F7F" w14:textId="77777777" w:rsidR="00217916" w:rsidRDefault="00217916" w:rsidP="00217916">
      <w:pPr>
        <w:pStyle w:val="Parta"/>
      </w:pPr>
    </w:p>
    <w:p w14:paraId="64FC09A7" w14:textId="77777777" w:rsidR="00217916" w:rsidRDefault="00217916" w:rsidP="00217916">
      <w:pPr>
        <w:pStyle w:val="Parta"/>
      </w:pPr>
    </w:p>
    <w:p w14:paraId="340B48CD" w14:textId="77777777" w:rsidR="00217916" w:rsidRDefault="00217916" w:rsidP="00217916">
      <w:pPr>
        <w:pStyle w:val="Parta"/>
        <w:rPr>
          <w:rFonts w:eastAsiaTheme="minorEastAsia"/>
        </w:rPr>
      </w:pPr>
      <w:r>
        <w:t>(b)</w:t>
      </w:r>
      <w:r>
        <w:tab/>
        <w:t xml:space="preserve">When </w:t>
      </w:r>
      <m:oMath>
        <m:r>
          <w:rPr>
            <w:rFonts w:ascii="Cambria Math" w:hAnsi="Cambria Math"/>
          </w:rPr>
          <m:t>u=4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i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</m:mr>
                  <m:m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e>
                      </m:bar>
                    </m:e>
                  </m:mr>
                </m:m>
              </m:e>
            </m:d>
          </m:e>
        </m:func>
      </m:oMath>
      <w:r>
        <w:rPr>
          <w:rFonts w:eastAsiaTheme="minorEastAsia"/>
        </w:rPr>
        <w:t xml:space="preserve"> and </w:t>
      </w:r>
      <m:oMath>
        <m:r>
          <w:rPr>
            <w:rFonts w:ascii="Cambria Math" w:hAnsi="Cambria Math"/>
          </w:rPr>
          <m:t>v=5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i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</m:mr>
                  <m:m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</m:bar>
                    </m:e>
                  </m:mr>
                </m:m>
              </m:e>
            </m:d>
          </m:e>
        </m:func>
      </m:oMath>
      <w:r>
        <w:rPr>
          <w:rFonts w:eastAsiaTheme="minorEastAsia"/>
        </w:rPr>
        <w:t xml:space="preserve"> determine</w:t>
      </w:r>
    </w:p>
    <w:p w14:paraId="2FF4A0FD" w14:textId="77777777" w:rsidR="00217916" w:rsidRDefault="00217916" w:rsidP="00217916">
      <w:pPr>
        <w:pStyle w:val="Parta"/>
        <w:rPr>
          <w:rFonts w:eastAsiaTheme="minorEastAsia"/>
        </w:rPr>
      </w:pPr>
    </w:p>
    <w:p w14:paraId="56D0CC72" w14:textId="77777777" w:rsidR="00217916" w:rsidRDefault="00217916" w:rsidP="00217916">
      <w:pPr>
        <w:pStyle w:val="Partai"/>
        <w:rPr>
          <w:rFonts w:eastAsiaTheme="minorEastAsia"/>
        </w:rPr>
      </w:pPr>
      <w:r>
        <w:t>(</w:t>
      </w:r>
      <w:proofErr w:type="spellStart"/>
      <w:r>
        <w:t>i</w:t>
      </w:r>
      <w:proofErr w:type="spellEnd"/>
      <w:r>
        <w:t>)</w:t>
      </w:r>
      <w:r>
        <w:tab/>
      </w:r>
      <m:oMath>
        <m:r>
          <w:rPr>
            <w:rFonts w:ascii="Cambria Math" w:hAnsi="Cambria Math"/>
          </w:rPr>
          <m:t>|u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|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1 mark)</w:t>
      </w:r>
    </w:p>
    <w:p w14:paraId="234016A5" w14:textId="77777777" w:rsidR="00217916" w:rsidRDefault="00217916" w:rsidP="00217916">
      <w:pPr>
        <w:pStyle w:val="Partai"/>
        <w:rPr>
          <w:rFonts w:eastAsiaTheme="minorEastAsia"/>
        </w:rPr>
      </w:pPr>
    </w:p>
    <w:p w14:paraId="6CB17AA0" w14:textId="77777777" w:rsidR="00217916" w:rsidRDefault="00217916" w:rsidP="00217916">
      <w:pPr>
        <w:pStyle w:val="Partai"/>
        <w:rPr>
          <w:rFonts w:eastAsiaTheme="minorEastAsia"/>
        </w:rPr>
      </w:pPr>
    </w:p>
    <w:p w14:paraId="6FBA3F4A" w14:textId="77777777" w:rsidR="00217916" w:rsidRDefault="00217916" w:rsidP="00217916">
      <w:pPr>
        <w:pStyle w:val="Partai"/>
        <w:rPr>
          <w:rFonts w:eastAsiaTheme="minorEastAsia"/>
        </w:rPr>
      </w:pPr>
    </w:p>
    <w:p w14:paraId="571ADAC4" w14:textId="77777777" w:rsidR="00217916" w:rsidRDefault="00217916" w:rsidP="00217916">
      <w:pPr>
        <w:pStyle w:val="Partai"/>
        <w:rPr>
          <w:rFonts w:eastAsiaTheme="minorEastAsia"/>
        </w:rPr>
      </w:pPr>
    </w:p>
    <w:p w14:paraId="3C4765CC" w14:textId="77777777" w:rsidR="00217916" w:rsidRDefault="00217916" w:rsidP="00217916">
      <w:pPr>
        <w:pStyle w:val="Partai"/>
        <w:rPr>
          <w:rFonts w:eastAsiaTheme="minorEastAsia"/>
        </w:rPr>
      </w:pPr>
    </w:p>
    <w:p w14:paraId="1A191FB9" w14:textId="77777777" w:rsidR="00217916" w:rsidRDefault="00217916" w:rsidP="00217916">
      <w:pPr>
        <w:pStyle w:val="Partai"/>
        <w:rPr>
          <w:rFonts w:eastAsiaTheme="minorEastAsia"/>
        </w:rPr>
      </w:pPr>
    </w:p>
    <w:p w14:paraId="50E2C32A" w14:textId="77777777" w:rsidR="00217916" w:rsidRDefault="00217916" w:rsidP="00217916">
      <w:pPr>
        <w:pStyle w:val="Partai"/>
        <w:rPr>
          <w:rFonts w:eastAsiaTheme="minorEastAsia"/>
        </w:rPr>
      </w:pPr>
    </w:p>
    <w:p w14:paraId="2665FCA0" w14:textId="77777777" w:rsidR="00217916" w:rsidRDefault="00217916" w:rsidP="00217916">
      <w:pPr>
        <w:pStyle w:val="Partai"/>
      </w:pPr>
      <w:r>
        <w:rPr>
          <w:rFonts w:eastAsiaTheme="minorEastAsia"/>
        </w:rPr>
        <w:t>(ii)</w:t>
      </w:r>
      <w:r>
        <w:rPr>
          <w:rFonts w:eastAsiaTheme="minorEastAsi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arg</m:t>
            </m:r>
          </m:fName>
          <m:e>
            <m:r>
              <w:rPr>
                <w:rFonts w:ascii="Cambria Math" w:eastAsiaTheme="minorEastAsia" w:hAnsi="Cambria Math"/>
              </w:rPr>
              <m:t>(v÷u</m:t>
            </m:r>
          </m:e>
        </m:func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1 mark)</w:t>
      </w:r>
    </w:p>
    <w:p w14:paraId="31993BDA" w14:textId="77777777" w:rsidR="00217916" w:rsidRPr="00AC3BE9" w:rsidRDefault="00217916" w:rsidP="00217916"/>
    <w:p w14:paraId="5E99D6BC" w14:textId="77777777" w:rsidR="00217916" w:rsidRDefault="00217916" w:rsidP="00217916">
      <w:pPr>
        <w:spacing w:after="160" w:line="259" w:lineRule="auto"/>
        <w:contextualSpacing w:val="0"/>
        <w:rPr>
          <w:b/>
          <w:szCs w:val="24"/>
          <w:lang w:val="en-US"/>
        </w:rPr>
      </w:pPr>
      <w:r>
        <w:br w:type="page"/>
      </w:r>
    </w:p>
    <w:p w14:paraId="6C9AB2C5" w14:textId="77777777" w:rsidR="00217916" w:rsidRDefault="00217916" w:rsidP="00217916">
      <w:pPr>
        <w:pStyle w:val="QNum"/>
      </w:pPr>
      <w:r>
        <w:lastRenderedPageBreak/>
        <w:t>Question 2</w:t>
      </w:r>
      <w:r>
        <w:tab/>
        <w:t>(5 marks)</w:t>
      </w:r>
    </w:p>
    <w:p w14:paraId="05C91F4A" w14:textId="77777777" w:rsidR="00217916" w:rsidRDefault="00217916" w:rsidP="00217916">
      <w:pPr>
        <w:pStyle w:val="Parta"/>
      </w:pPr>
      <w:r>
        <w:t>(a)</w:t>
      </w:r>
      <w:r>
        <w:tab/>
        <w:t xml:space="preserve">Express the complex number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8</m:t>
              </m:r>
            </m:e>
          </m:mr>
          <m:m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1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i</m:t>
                  </m:r>
                </m:e>
              </m:bar>
            </m:e>
          </m:mr>
        </m:m>
      </m:oMath>
      <w:r>
        <w:t xml:space="preserve"> in the form </w:t>
      </w:r>
      <m:oMath>
        <m:r>
          <w:rPr>
            <w:rFonts w:ascii="Cambria Math" w:hAnsi="Cambria Math"/>
          </w:rPr>
          <m:t>r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cis</m:t>
            </m:r>
          </m:fName>
          <m:e>
            <m:r>
              <w:rPr>
                <w:rFonts w:ascii="Cambria Math" w:eastAsiaTheme="minorEastAsia" w:hAnsi="Cambria Math"/>
              </w:rPr>
              <m:t>θ</m:t>
            </m:r>
          </m:e>
        </m:func>
        <m:r>
          <w:rPr>
            <w:rFonts w:ascii="Cambria Math" w:eastAsiaTheme="minorEastAsia" w:hAnsi="Cambria Math"/>
          </w:rPr>
          <m:t>, -π&lt;θ≤π</m:t>
        </m:r>
      </m:oMath>
      <w:r>
        <w:rPr>
          <w:rFonts w:eastAsiaTheme="minorEastAsia"/>
        </w:rPr>
        <w:t>.</w:t>
      </w:r>
      <w:r>
        <w:tab/>
        <w:t>(3 marks)</w:t>
      </w:r>
    </w:p>
    <w:p w14:paraId="0FC206C5" w14:textId="77777777" w:rsidR="00217916" w:rsidRDefault="00217916" w:rsidP="00217916">
      <w:pPr>
        <w:pStyle w:val="Parta"/>
      </w:pPr>
    </w:p>
    <w:p w14:paraId="218A5F7A" w14:textId="77777777" w:rsidR="00217916" w:rsidRDefault="00217916" w:rsidP="00217916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733D4FD" wp14:editId="3A7EAEE0">
                <wp:simplePos x="0" y="0"/>
                <wp:positionH relativeFrom="column">
                  <wp:posOffset>1311910</wp:posOffset>
                </wp:positionH>
                <wp:positionV relativeFrom="paragraph">
                  <wp:posOffset>10160</wp:posOffset>
                </wp:positionV>
                <wp:extent cx="3352800" cy="1822450"/>
                <wp:effectExtent l="0" t="0" r="19050" b="2540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52800" cy="18224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266"/>
                            </w:tblGrid>
                            <w:tr w:rsidR="00217916" w:rsidRPr="00C250AC" w14:paraId="07FCAB94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1A7EA7EB" w14:textId="77777777" w:rsidR="00217916" w:rsidRPr="00C250AC" w:rsidRDefault="00217916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217916" w:rsidRPr="00C250AC" w14:paraId="3D7B8BA5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034F1201" w14:textId="77777777" w:rsidR="00217916" w:rsidRDefault="00000000" w:rsidP="00992D52">
                                  <w:pPr>
                                    <w:pStyle w:val="Parts"/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8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-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</m:t>
                                              </m:r>
                                            </m:e>
                                          </m:rad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×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+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</m:t>
                                              </m:r>
                                            </m:e>
                                          </m:rad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+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</m:t>
                                              </m:r>
                                            </m:e>
                                          </m:rad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8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+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</m:t>
                                              </m:r>
                                            </m:e>
                                          </m:rad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4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is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π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3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</m:func>
                                    </m:oMath>
                                  </m:oMathPara>
                                </w:p>
                                <w:p w14:paraId="0B725D8C" w14:textId="77777777" w:rsidR="00217916" w:rsidRPr="00410486" w:rsidRDefault="00217916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217916" w:rsidRPr="00C250AC" w14:paraId="3A05F20D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47A903DC" w14:textId="77777777" w:rsidR="00217916" w:rsidRPr="00C250AC" w:rsidRDefault="00217916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217916" w:rsidRPr="00C250AC" w14:paraId="57961CA7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1123C27A" w14:textId="77777777" w:rsidR="00217916" w:rsidRPr="00FE518A" w:rsidRDefault="00217916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exposes real and imaginary </w:t>
                                  </w:r>
                                  <w:proofErr w:type="gramStart"/>
                                  <w:r>
                                    <w:t>parts</w:t>
                                  </w:r>
                                  <w:proofErr w:type="gramEnd"/>
                                </w:p>
                                <w:p w14:paraId="23E88F6C" w14:textId="77777777" w:rsidR="00217916" w:rsidRDefault="00217916" w:rsidP="00992D52">
                                  <w:pPr>
                                    <w:pStyle w:val="Parts"/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correct modulus</w:t>
                                  </w:r>
                                </w:p>
                                <w:p w14:paraId="2BD2F88E" w14:textId="77777777" w:rsidR="00217916" w:rsidRPr="00FE518A" w:rsidRDefault="00217916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>
                                    <w:t xml:space="preserve"> correct answer in polar form</w:t>
                                  </w:r>
                                </w:p>
                              </w:tc>
                            </w:tr>
                          </w:tbl>
                          <w:p w14:paraId="34D60DEE" w14:textId="77777777" w:rsidR="00217916" w:rsidRDefault="00217916" w:rsidP="00217916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33D4FD" id="Text Box 11" o:spid="_x0000_s1035" type="#_x0000_t202" style="position:absolute;left:0;text-align:left;margin-left:103.3pt;margin-top:.8pt;width:264pt;height:143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266"/>
                      </w:tblGrid>
                      <w:tr w:rsidR="00217916" w:rsidRPr="00C250AC" w14:paraId="07FCAB94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1A7EA7EB" w14:textId="77777777" w:rsidR="00217916" w:rsidRPr="00C250AC" w:rsidRDefault="00217916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217916" w:rsidRPr="00C250AC" w14:paraId="3D7B8BA5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034F1201" w14:textId="77777777" w:rsidR="00217916" w:rsidRDefault="00000000" w:rsidP="00992D52">
                            <w:pPr>
                              <w:pStyle w:val="Parts"/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8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-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×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den>
                                </m:f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8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4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i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π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w:p>
                          <w:p w14:paraId="0B725D8C" w14:textId="77777777" w:rsidR="00217916" w:rsidRPr="00410486" w:rsidRDefault="00217916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217916" w:rsidRPr="00C250AC" w14:paraId="3A05F20D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47A903DC" w14:textId="77777777" w:rsidR="00217916" w:rsidRPr="00C250AC" w:rsidRDefault="00217916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217916" w:rsidRPr="00C250AC" w14:paraId="57961CA7" w14:textId="77777777" w:rsidTr="00F27DD5">
                        <w:tc>
                          <w:tcPr>
                            <w:tcW w:w="5000" w:type="pct"/>
                          </w:tcPr>
                          <w:p w14:paraId="1123C27A" w14:textId="77777777" w:rsidR="00217916" w:rsidRPr="00FE518A" w:rsidRDefault="00217916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exposes real and imaginary </w:t>
                            </w:r>
                            <w:proofErr w:type="gramStart"/>
                            <w:r>
                              <w:t>parts</w:t>
                            </w:r>
                            <w:proofErr w:type="gramEnd"/>
                          </w:p>
                          <w:p w14:paraId="23E88F6C" w14:textId="77777777" w:rsidR="00217916" w:rsidRDefault="00217916" w:rsidP="00992D52">
                            <w:pPr>
                              <w:pStyle w:val="Parts"/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>correct modulus</w:t>
                            </w:r>
                          </w:p>
                          <w:p w14:paraId="2BD2F88E" w14:textId="77777777" w:rsidR="00217916" w:rsidRPr="00FE518A" w:rsidRDefault="00217916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ü</w:t>
                            </w:r>
                            <w:r>
                              <w:t xml:space="preserve"> correct answer in polar form</w:t>
                            </w:r>
                          </w:p>
                        </w:tc>
                      </w:tr>
                    </w:tbl>
                    <w:p w14:paraId="34D60DEE" w14:textId="77777777" w:rsidR="00217916" w:rsidRDefault="00217916" w:rsidP="00217916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547D8FBB" w14:textId="77777777" w:rsidR="00217916" w:rsidRDefault="00217916" w:rsidP="00217916">
      <w:pPr>
        <w:pStyle w:val="Parta"/>
      </w:pPr>
    </w:p>
    <w:p w14:paraId="6FFFCC8D" w14:textId="77777777" w:rsidR="00217916" w:rsidRDefault="00217916" w:rsidP="00217916">
      <w:pPr>
        <w:pStyle w:val="Parta"/>
      </w:pPr>
    </w:p>
    <w:p w14:paraId="43573256" w14:textId="77777777" w:rsidR="00217916" w:rsidRDefault="00217916" w:rsidP="00217916">
      <w:pPr>
        <w:pStyle w:val="Parta"/>
      </w:pPr>
    </w:p>
    <w:p w14:paraId="0332E37D" w14:textId="77777777" w:rsidR="00217916" w:rsidRDefault="00217916" w:rsidP="00217916">
      <w:pPr>
        <w:pStyle w:val="Parta"/>
      </w:pPr>
    </w:p>
    <w:p w14:paraId="524DE882" w14:textId="77777777" w:rsidR="00217916" w:rsidRDefault="00217916" w:rsidP="00217916">
      <w:pPr>
        <w:pStyle w:val="Parta"/>
      </w:pPr>
    </w:p>
    <w:p w14:paraId="11DDA29E" w14:textId="77777777" w:rsidR="00217916" w:rsidRDefault="00217916" w:rsidP="00217916">
      <w:pPr>
        <w:pStyle w:val="Parta"/>
      </w:pPr>
    </w:p>
    <w:p w14:paraId="7EB43447" w14:textId="77777777" w:rsidR="00217916" w:rsidRDefault="00217916" w:rsidP="00217916">
      <w:pPr>
        <w:pStyle w:val="Parta"/>
      </w:pPr>
    </w:p>
    <w:p w14:paraId="6246806D" w14:textId="77777777" w:rsidR="00217916" w:rsidRDefault="00217916" w:rsidP="00217916">
      <w:pPr>
        <w:pStyle w:val="Parta"/>
      </w:pPr>
    </w:p>
    <w:p w14:paraId="45B9C085" w14:textId="77777777" w:rsidR="00217916" w:rsidRDefault="00217916" w:rsidP="00217916">
      <w:pPr>
        <w:pStyle w:val="Parta"/>
      </w:pPr>
    </w:p>
    <w:p w14:paraId="021B8FE1" w14:textId="77777777" w:rsidR="00217916" w:rsidRDefault="00217916" w:rsidP="00217916">
      <w:pPr>
        <w:pStyle w:val="Parta"/>
      </w:pPr>
    </w:p>
    <w:p w14:paraId="766B4AE1" w14:textId="77777777" w:rsidR="00217916" w:rsidRDefault="00217916" w:rsidP="00217916">
      <w:pPr>
        <w:pStyle w:val="Parta"/>
      </w:pPr>
    </w:p>
    <w:p w14:paraId="0D249706" w14:textId="77777777" w:rsidR="00217916" w:rsidRDefault="00217916" w:rsidP="00217916">
      <w:pPr>
        <w:pStyle w:val="Parta"/>
      </w:pPr>
    </w:p>
    <w:p w14:paraId="4FC28058" w14:textId="77777777" w:rsidR="00217916" w:rsidRDefault="00217916" w:rsidP="00217916">
      <w:pPr>
        <w:pStyle w:val="Parta"/>
      </w:pPr>
    </w:p>
    <w:p w14:paraId="73C28E87" w14:textId="77777777" w:rsidR="00217916" w:rsidRDefault="00217916" w:rsidP="00217916">
      <w:pPr>
        <w:pStyle w:val="Parta"/>
      </w:pPr>
    </w:p>
    <w:p w14:paraId="09E2B3BA" w14:textId="77777777" w:rsidR="00217916" w:rsidRDefault="00217916" w:rsidP="00217916">
      <w:pPr>
        <w:pStyle w:val="Parta"/>
        <w:rPr>
          <w:rFonts w:eastAsiaTheme="minorEastAsia"/>
        </w:rPr>
      </w:pPr>
      <w:r>
        <w:t>(b)</w:t>
      </w:r>
      <w:r>
        <w:tab/>
        <w:t xml:space="preserve">When </w:t>
      </w:r>
      <m:oMath>
        <m:r>
          <w:rPr>
            <w:rFonts w:ascii="Cambria Math" w:hAnsi="Cambria Math"/>
          </w:rPr>
          <m:t>u=4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i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</m:mr>
                  <m:m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e>
                      </m:bar>
                    </m:e>
                  </m:mr>
                </m:m>
              </m:e>
            </m:d>
          </m:e>
        </m:func>
      </m:oMath>
      <w:r>
        <w:rPr>
          <w:rFonts w:eastAsiaTheme="minorEastAsia"/>
        </w:rPr>
        <w:t xml:space="preserve"> and </w:t>
      </w:r>
      <m:oMath>
        <m:r>
          <w:rPr>
            <w:rFonts w:ascii="Cambria Math" w:hAnsi="Cambria Math"/>
          </w:rPr>
          <m:t>v=5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i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</m:mr>
                  <m:m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</m:bar>
                    </m:e>
                  </m:mr>
                </m:m>
              </m:e>
            </m:d>
          </m:e>
        </m:func>
      </m:oMath>
      <w:r>
        <w:rPr>
          <w:rFonts w:eastAsiaTheme="minorEastAsia"/>
        </w:rPr>
        <w:t xml:space="preserve"> determine</w:t>
      </w:r>
    </w:p>
    <w:p w14:paraId="5915A296" w14:textId="77777777" w:rsidR="00217916" w:rsidRDefault="00217916" w:rsidP="00217916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9078D5C" wp14:editId="21C6CEED">
                <wp:simplePos x="0" y="0"/>
                <wp:positionH relativeFrom="column">
                  <wp:posOffset>2359660</wp:posOffset>
                </wp:positionH>
                <wp:positionV relativeFrom="paragraph">
                  <wp:posOffset>128905</wp:posOffset>
                </wp:positionV>
                <wp:extent cx="2051050" cy="927100"/>
                <wp:effectExtent l="0" t="0" r="25400" b="2540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51050" cy="9271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219"/>
                            </w:tblGrid>
                            <w:tr w:rsidR="00217916" w:rsidRPr="00C250AC" w14:paraId="3DF0FDFE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675834DD" w14:textId="77777777" w:rsidR="00217916" w:rsidRPr="00C250AC" w:rsidRDefault="00217916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217916" w:rsidRPr="00C250AC" w14:paraId="78F823DF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614CCED7" w14:textId="77777777" w:rsidR="00217916" w:rsidRDefault="00217916" w:rsidP="00992D52">
                                  <w:pPr>
                                    <w:pStyle w:val="Parts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×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5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500</m:t>
                                      </m:r>
                                    </m:oMath>
                                  </m:oMathPara>
                                </w:p>
                                <w:p w14:paraId="5AA7F894" w14:textId="77777777" w:rsidR="00217916" w:rsidRPr="00410486" w:rsidRDefault="00217916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217916" w:rsidRPr="00C250AC" w14:paraId="294D606B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6285279B" w14:textId="77777777" w:rsidR="00217916" w:rsidRPr="00C250AC" w:rsidRDefault="00217916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217916" w:rsidRPr="00C250AC" w14:paraId="6893D729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1878AD0F" w14:textId="77777777" w:rsidR="00217916" w:rsidRPr="00FE518A" w:rsidRDefault="00217916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correct value</w:t>
                                  </w:r>
                                </w:p>
                              </w:tc>
                            </w:tr>
                          </w:tbl>
                          <w:p w14:paraId="0AB24160" w14:textId="77777777" w:rsidR="00217916" w:rsidRDefault="00217916" w:rsidP="00217916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078D5C" id="Text Box 12" o:spid="_x0000_s1036" type="#_x0000_t202" style="position:absolute;left:0;text-align:left;margin-left:185.8pt;margin-top:10.15pt;width:161.5pt;height:73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219"/>
                      </w:tblGrid>
                      <w:tr w:rsidR="00217916" w:rsidRPr="00C250AC" w14:paraId="3DF0FDFE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675834DD" w14:textId="77777777" w:rsidR="00217916" w:rsidRPr="00C250AC" w:rsidRDefault="00217916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217916" w:rsidRPr="00C250AC" w14:paraId="78F823DF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614CCED7" w14:textId="77777777" w:rsidR="00217916" w:rsidRDefault="00217916" w:rsidP="00992D52">
                            <w:pPr>
                              <w:pStyle w:val="Parts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4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=500</m:t>
                                </m:r>
                              </m:oMath>
                            </m:oMathPara>
                          </w:p>
                          <w:p w14:paraId="5AA7F894" w14:textId="77777777" w:rsidR="00217916" w:rsidRPr="00410486" w:rsidRDefault="00217916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217916" w:rsidRPr="00C250AC" w14:paraId="294D606B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6285279B" w14:textId="77777777" w:rsidR="00217916" w:rsidRPr="00C250AC" w:rsidRDefault="00217916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217916" w:rsidRPr="00C250AC" w14:paraId="6893D729" w14:textId="77777777" w:rsidTr="00F27DD5">
                        <w:tc>
                          <w:tcPr>
                            <w:tcW w:w="5000" w:type="pct"/>
                          </w:tcPr>
                          <w:p w14:paraId="1878AD0F" w14:textId="77777777" w:rsidR="00217916" w:rsidRPr="00FE518A" w:rsidRDefault="00217916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>correct value</w:t>
                            </w:r>
                          </w:p>
                        </w:tc>
                      </w:tr>
                    </w:tbl>
                    <w:p w14:paraId="0AB24160" w14:textId="77777777" w:rsidR="00217916" w:rsidRDefault="00217916" w:rsidP="00217916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2E0B414A" w14:textId="77777777" w:rsidR="00217916" w:rsidRDefault="00217916" w:rsidP="00217916">
      <w:pPr>
        <w:pStyle w:val="Partai"/>
        <w:rPr>
          <w:rFonts w:eastAsiaTheme="minorEastAsia"/>
        </w:rPr>
      </w:pPr>
      <w:r>
        <w:t>(</w:t>
      </w:r>
      <w:proofErr w:type="spellStart"/>
      <w:r>
        <w:t>i</w:t>
      </w:r>
      <w:proofErr w:type="spellEnd"/>
      <w:r>
        <w:t>)</w:t>
      </w:r>
      <w:r>
        <w:tab/>
      </w:r>
      <m:oMath>
        <m:r>
          <w:rPr>
            <w:rFonts w:ascii="Cambria Math" w:hAnsi="Cambria Math"/>
          </w:rPr>
          <m:t>|u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|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1 mark)</w:t>
      </w:r>
    </w:p>
    <w:p w14:paraId="00D483D6" w14:textId="77777777" w:rsidR="00217916" w:rsidRDefault="00217916" w:rsidP="00217916">
      <w:pPr>
        <w:pStyle w:val="Partai"/>
        <w:rPr>
          <w:rFonts w:eastAsiaTheme="minorEastAsia"/>
        </w:rPr>
      </w:pPr>
    </w:p>
    <w:p w14:paraId="73D254F2" w14:textId="77777777" w:rsidR="00217916" w:rsidRDefault="00217916" w:rsidP="00217916">
      <w:pPr>
        <w:pStyle w:val="Partai"/>
        <w:rPr>
          <w:rFonts w:eastAsiaTheme="minorEastAsia"/>
        </w:rPr>
      </w:pPr>
    </w:p>
    <w:p w14:paraId="6711CE8F" w14:textId="77777777" w:rsidR="00217916" w:rsidRDefault="00217916" w:rsidP="00217916">
      <w:pPr>
        <w:pStyle w:val="Partai"/>
        <w:rPr>
          <w:rFonts w:eastAsiaTheme="minorEastAsia"/>
        </w:rPr>
      </w:pPr>
    </w:p>
    <w:p w14:paraId="312E3910" w14:textId="77777777" w:rsidR="00217916" w:rsidRDefault="00217916" w:rsidP="00217916">
      <w:pPr>
        <w:pStyle w:val="Partai"/>
        <w:rPr>
          <w:rFonts w:eastAsiaTheme="minorEastAsia"/>
        </w:rPr>
      </w:pPr>
    </w:p>
    <w:p w14:paraId="554FF0FB" w14:textId="77777777" w:rsidR="00217916" w:rsidRDefault="00217916" w:rsidP="00217916">
      <w:pPr>
        <w:pStyle w:val="Partai"/>
        <w:rPr>
          <w:rFonts w:eastAsiaTheme="minorEastAsia"/>
        </w:rPr>
      </w:pPr>
    </w:p>
    <w:p w14:paraId="76DCA2AC" w14:textId="77777777" w:rsidR="00217916" w:rsidRDefault="00217916" w:rsidP="00217916">
      <w:pPr>
        <w:pStyle w:val="Partai"/>
        <w:rPr>
          <w:rFonts w:eastAsiaTheme="minorEastAsia"/>
        </w:rPr>
      </w:pPr>
    </w:p>
    <w:p w14:paraId="0959AA5B" w14:textId="77777777" w:rsidR="00217916" w:rsidRDefault="00217916" w:rsidP="00217916">
      <w:pPr>
        <w:pStyle w:val="Partai"/>
        <w:rPr>
          <w:rFonts w:eastAsiaTheme="minorEastAsia"/>
        </w:rPr>
      </w:pPr>
    </w:p>
    <w:p w14:paraId="4FE920ED" w14:textId="77777777" w:rsidR="00217916" w:rsidRDefault="00217916" w:rsidP="00217916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2FD1F08" wp14:editId="239C53F1">
                <wp:simplePos x="0" y="0"/>
                <wp:positionH relativeFrom="column">
                  <wp:posOffset>2118360</wp:posOffset>
                </wp:positionH>
                <wp:positionV relativeFrom="paragraph">
                  <wp:posOffset>73660</wp:posOffset>
                </wp:positionV>
                <wp:extent cx="2546350" cy="1079500"/>
                <wp:effectExtent l="0" t="0" r="25400" b="2540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46350" cy="10795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998"/>
                            </w:tblGrid>
                            <w:tr w:rsidR="00217916" w:rsidRPr="00C250AC" w14:paraId="066857B0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776F5DA4" w14:textId="77777777" w:rsidR="00217916" w:rsidRPr="00C250AC" w:rsidRDefault="00217916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217916" w:rsidRPr="00C250AC" w14:paraId="658C67C2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6BF8BF32" w14:textId="77777777" w:rsidR="00217916" w:rsidRDefault="00217916" w:rsidP="00992D52">
                                  <w:pPr>
                                    <w:pStyle w:val="Parts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0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π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2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-6-5</m:t>
                                              </m:r>
                                            </m:e>
                                          </m:d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60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1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60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14:paraId="40CBCD36" w14:textId="77777777" w:rsidR="00217916" w:rsidRPr="00410486" w:rsidRDefault="00217916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217916" w:rsidRPr="00C250AC" w14:paraId="70109FAC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567560D5" w14:textId="77777777" w:rsidR="00217916" w:rsidRPr="00C250AC" w:rsidRDefault="00217916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217916" w:rsidRPr="00C250AC" w14:paraId="194E01F0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48CA7096" w14:textId="77777777" w:rsidR="00217916" w:rsidRPr="00FE518A" w:rsidRDefault="00217916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correct value</w:t>
                                  </w:r>
                                </w:p>
                              </w:tc>
                            </w:tr>
                          </w:tbl>
                          <w:p w14:paraId="60AD06B0" w14:textId="77777777" w:rsidR="00217916" w:rsidRDefault="00217916" w:rsidP="00217916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FD1F08" id="Text Box 13" o:spid="_x0000_s1037" type="#_x0000_t202" style="position:absolute;left:0;text-align:left;margin-left:166.8pt;margin-top:5.8pt;width:200.5pt;height:8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998"/>
                      </w:tblGrid>
                      <w:tr w:rsidR="00217916" w:rsidRPr="00C250AC" w14:paraId="066857B0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776F5DA4" w14:textId="77777777" w:rsidR="00217916" w:rsidRPr="00C250AC" w:rsidRDefault="00217916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217916" w:rsidRPr="00C250AC" w14:paraId="658C67C2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6BF8BF32" w14:textId="77777777" w:rsidR="00217916" w:rsidRDefault="00217916" w:rsidP="00992D52">
                            <w:pPr>
                              <w:pStyle w:val="Parts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0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2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6-5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60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1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60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40CBCD36" w14:textId="77777777" w:rsidR="00217916" w:rsidRPr="00410486" w:rsidRDefault="00217916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217916" w:rsidRPr="00C250AC" w14:paraId="70109FAC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567560D5" w14:textId="77777777" w:rsidR="00217916" w:rsidRPr="00C250AC" w:rsidRDefault="00217916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217916" w:rsidRPr="00C250AC" w14:paraId="194E01F0" w14:textId="77777777" w:rsidTr="00F27DD5">
                        <w:tc>
                          <w:tcPr>
                            <w:tcW w:w="5000" w:type="pct"/>
                          </w:tcPr>
                          <w:p w14:paraId="48CA7096" w14:textId="77777777" w:rsidR="00217916" w:rsidRPr="00FE518A" w:rsidRDefault="00217916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>correct value</w:t>
                            </w:r>
                          </w:p>
                        </w:tc>
                      </w:tr>
                    </w:tbl>
                    <w:p w14:paraId="60AD06B0" w14:textId="77777777" w:rsidR="00217916" w:rsidRDefault="00217916" w:rsidP="00217916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</w:rPr>
        <w:t>(ii)</w:t>
      </w:r>
      <w:r>
        <w:rPr>
          <w:rFonts w:eastAsiaTheme="minorEastAsia"/>
        </w:rPr>
        <w:tab/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arg</m:t>
            </m:r>
          </m:fName>
          <m:e>
            <m:r>
              <w:rPr>
                <w:rFonts w:ascii="Cambria Math" w:eastAsiaTheme="minorEastAsia" w:hAnsi="Cambria Math"/>
              </w:rPr>
              <m:t>(v÷u</m:t>
            </m:r>
          </m:e>
        </m:func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1 mark)</w:t>
      </w:r>
    </w:p>
    <w:p w14:paraId="3DA102F5" w14:textId="77777777" w:rsidR="00217916" w:rsidRPr="00AC3BE9" w:rsidRDefault="00217916" w:rsidP="00217916"/>
    <w:p w14:paraId="64FB4931" w14:textId="77777777" w:rsidR="00217916" w:rsidRDefault="00217916" w:rsidP="00217916">
      <w:pPr>
        <w:spacing w:after="160" w:line="259" w:lineRule="auto"/>
        <w:contextualSpacing w:val="0"/>
        <w:rPr>
          <w:b/>
          <w:szCs w:val="24"/>
          <w:lang w:val="en-US"/>
        </w:rPr>
      </w:pPr>
      <w:r>
        <w:br w:type="page"/>
      </w:r>
    </w:p>
    <w:p w14:paraId="78B9D52A" w14:textId="77777777" w:rsidR="00217916" w:rsidRDefault="00217916" w:rsidP="00217916">
      <w:pPr>
        <w:pStyle w:val="QNum"/>
      </w:pPr>
      <w:r>
        <w:lastRenderedPageBreak/>
        <w:t>Question 5</w:t>
      </w:r>
      <w:r>
        <w:tab/>
        <w:t>(7 marks)</w:t>
      </w:r>
    </w:p>
    <w:p w14:paraId="0C339ADB" w14:textId="77777777" w:rsidR="00217916" w:rsidRDefault="00217916" w:rsidP="00217916">
      <w:pPr>
        <w:rPr>
          <w:rFonts w:eastAsiaTheme="minorEastAsia"/>
        </w:rPr>
      </w:pPr>
      <w:r>
        <w:t xml:space="preserve">Consider the complex number </w:t>
      </w:r>
      <m:oMath>
        <m:r>
          <w:rPr>
            <w:rFonts w:ascii="Cambria Math" w:hAnsi="Cambria Math"/>
          </w:rPr>
          <m:t>z=-2+2i</m:t>
        </m:r>
      </m:oMath>
      <w:r>
        <w:rPr>
          <w:rFonts w:eastAsiaTheme="minorEastAsia"/>
        </w:rPr>
        <w:t>.</w:t>
      </w:r>
    </w:p>
    <w:p w14:paraId="32C87AEF" w14:textId="77777777" w:rsidR="00217916" w:rsidRDefault="00217916" w:rsidP="00217916">
      <w:pPr>
        <w:rPr>
          <w:rFonts w:eastAsiaTheme="minorEastAsia"/>
        </w:rPr>
      </w:pPr>
    </w:p>
    <w:p w14:paraId="5020DF37" w14:textId="77777777" w:rsidR="00217916" w:rsidRDefault="00217916" w:rsidP="00217916">
      <w:pPr>
        <w:pStyle w:val="Parta"/>
        <w:rPr>
          <w:rFonts w:eastAsiaTheme="minorEastAsia"/>
        </w:rPr>
      </w:pPr>
      <w:r>
        <w:t>(a)</w:t>
      </w:r>
      <w:r>
        <w:tab/>
        <w:t xml:space="preserve">On the Argand diagram below, draw a line segment from the origin to </w:t>
      </w:r>
      <m:oMath>
        <m:r>
          <w:rPr>
            <w:rFonts w:ascii="Cambria Math" w:hAnsi="Cambria Math"/>
          </w:rPr>
          <m:t>z</m:t>
        </m:r>
      </m:oMath>
      <w:r>
        <w:rPr>
          <w:rFonts w:eastAsiaTheme="minorEastAsia"/>
        </w:rPr>
        <w:t xml:space="preserve"> and from the origin to </w:t>
      </w:r>
      <m:oMath>
        <m:r>
          <w:rPr>
            <w:rFonts w:ascii="Cambria Math" w:eastAsiaTheme="minorEastAsia" w:hAnsi="Cambria Math"/>
          </w:rPr>
          <m:t>z-2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</m:e>
        </m:rad>
        <m:r>
          <w:rPr>
            <w:rFonts w:ascii="Cambria Math" w:eastAsiaTheme="minorEastAsia" w:hAnsi="Cambria Math"/>
          </w:rPr>
          <m:t>i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14:paraId="18202A42" w14:textId="77777777" w:rsidR="00217916" w:rsidRDefault="00217916" w:rsidP="00217916">
      <w:pPr>
        <w:pStyle w:val="Parta"/>
        <w:ind w:left="0" w:firstLine="0"/>
        <w:jc w:val="center"/>
        <w:rPr>
          <w:rFonts w:eastAsiaTheme="minorEastAsia"/>
        </w:rPr>
      </w:pPr>
      <w:r w:rsidRPr="009D7D85">
        <w:rPr>
          <w:rFonts w:eastAsiaTheme="minorEastAsia"/>
          <w:noProof/>
        </w:rPr>
        <w:drawing>
          <wp:inline distT="0" distB="0" distL="0" distR="0" wp14:anchorId="4721BE30" wp14:editId="748A1BB0">
            <wp:extent cx="2308344" cy="2146410"/>
            <wp:effectExtent l="0" t="0" r="0" b="0"/>
            <wp:docPr id="14" name="Picture 14" descr="&lt;EFOFEX&gt;&#10;id:fxd{348df4ff-e461-43c4-96a1-37ae900544d6}&#10;&#10;FXData: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&#10;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&lt;EFOFEX&gt;&#10;id:fxd{348df4ff-e461-43c4-96a1-37ae900544d6}&#10;&#10;FXData: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&#10;&#10;&lt;/EFOFEX&gt;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8344" cy="2146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01E152" w14:textId="77777777" w:rsidR="00217916" w:rsidRDefault="00217916" w:rsidP="00217916">
      <w:pPr>
        <w:pStyle w:val="Parta"/>
        <w:rPr>
          <w:rFonts w:eastAsiaTheme="minorEastAsia"/>
        </w:rPr>
      </w:pPr>
    </w:p>
    <w:p w14:paraId="542DDB3B" w14:textId="77777777" w:rsidR="00217916" w:rsidRDefault="00217916" w:rsidP="00217916">
      <w:pPr>
        <w:pStyle w:val="Parta"/>
        <w:rPr>
          <w:rFonts w:eastAsiaTheme="minorEastAsia"/>
        </w:rPr>
      </w:pPr>
      <w:r>
        <w:rPr>
          <w:rFonts w:eastAsiaTheme="minorEastAsia"/>
        </w:rPr>
        <w:t>(b)</w:t>
      </w:r>
      <w:r>
        <w:rPr>
          <w:rFonts w:eastAsiaTheme="minorEastAsia"/>
        </w:rPr>
        <w:tab/>
        <w:t xml:space="preserve">Determine the principal value of the argument of </w:t>
      </w:r>
      <m:oMath>
        <m:r>
          <w:rPr>
            <w:rFonts w:ascii="Cambria Math" w:eastAsiaTheme="minorEastAsia" w:hAnsi="Cambria Math"/>
          </w:rPr>
          <m:t>z-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eastAsiaTheme="minorEastAsia" w:hAnsi="Cambria Math"/>
          </w:rPr>
          <m:t>i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3 marks)</w:t>
      </w:r>
    </w:p>
    <w:p w14:paraId="7E405B78" w14:textId="77777777" w:rsidR="00217916" w:rsidRDefault="00217916" w:rsidP="00217916">
      <w:pPr>
        <w:pStyle w:val="Parta"/>
        <w:rPr>
          <w:rFonts w:eastAsiaTheme="minorEastAsia"/>
        </w:rPr>
      </w:pPr>
    </w:p>
    <w:p w14:paraId="06020029" w14:textId="77777777" w:rsidR="00217916" w:rsidRDefault="00217916" w:rsidP="00217916">
      <w:pPr>
        <w:pStyle w:val="Parta"/>
        <w:rPr>
          <w:rFonts w:eastAsiaTheme="minorEastAsia"/>
        </w:rPr>
      </w:pPr>
    </w:p>
    <w:p w14:paraId="15CCD839" w14:textId="77777777" w:rsidR="00217916" w:rsidRDefault="00217916" w:rsidP="00217916">
      <w:pPr>
        <w:pStyle w:val="Parta"/>
        <w:rPr>
          <w:rFonts w:eastAsiaTheme="minorEastAsia"/>
        </w:rPr>
      </w:pPr>
    </w:p>
    <w:p w14:paraId="6E8FC671" w14:textId="77777777" w:rsidR="00217916" w:rsidRDefault="00217916" w:rsidP="00217916">
      <w:pPr>
        <w:pStyle w:val="Parta"/>
        <w:rPr>
          <w:rFonts w:eastAsiaTheme="minorEastAsia"/>
        </w:rPr>
      </w:pPr>
    </w:p>
    <w:p w14:paraId="1CBCBEAF" w14:textId="77777777" w:rsidR="00217916" w:rsidRDefault="00217916" w:rsidP="00217916">
      <w:pPr>
        <w:pStyle w:val="Parta"/>
        <w:rPr>
          <w:rFonts w:eastAsiaTheme="minorEastAsia"/>
        </w:rPr>
      </w:pPr>
    </w:p>
    <w:p w14:paraId="0FEC0D21" w14:textId="77777777" w:rsidR="00217916" w:rsidRDefault="00217916" w:rsidP="00217916">
      <w:pPr>
        <w:pStyle w:val="Parta"/>
        <w:rPr>
          <w:rFonts w:eastAsiaTheme="minorEastAsia"/>
        </w:rPr>
      </w:pPr>
    </w:p>
    <w:p w14:paraId="6DC05E63" w14:textId="77777777" w:rsidR="00217916" w:rsidRDefault="00217916" w:rsidP="00217916">
      <w:pPr>
        <w:pStyle w:val="Parta"/>
        <w:rPr>
          <w:rFonts w:eastAsiaTheme="minorEastAsia"/>
        </w:rPr>
      </w:pPr>
    </w:p>
    <w:p w14:paraId="07F1ED09" w14:textId="77777777" w:rsidR="00217916" w:rsidRDefault="00217916" w:rsidP="00217916">
      <w:pPr>
        <w:pStyle w:val="Parta"/>
        <w:rPr>
          <w:rFonts w:eastAsiaTheme="minorEastAsia"/>
        </w:rPr>
      </w:pPr>
    </w:p>
    <w:p w14:paraId="671F297D" w14:textId="77777777" w:rsidR="00217916" w:rsidRDefault="00217916" w:rsidP="00217916">
      <w:pPr>
        <w:pStyle w:val="Parta"/>
        <w:rPr>
          <w:rFonts w:eastAsiaTheme="minorEastAsia"/>
        </w:rPr>
      </w:pPr>
    </w:p>
    <w:p w14:paraId="31879B98" w14:textId="77777777" w:rsidR="00217916" w:rsidRDefault="00217916" w:rsidP="00217916">
      <w:pPr>
        <w:pStyle w:val="Parta"/>
        <w:rPr>
          <w:rFonts w:eastAsiaTheme="minorEastAsia"/>
        </w:rPr>
      </w:pPr>
    </w:p>
    <w:p w14:paraId="3A68E15F" w14:textId="77777777" w:rsidR="00217916" w:rsidRDefault="00217916" w:rsidP="00217916">
      <w:pPr>
        <w:pStyle w:val="Parta"/>
        <w:rPr>
          <w:rFonts w:eastAsiaTheme="minorEastAsia"/>
        </w:rPr>
      </w:pPr>
    </w:p>
    <w:p w14:paraId="649ADA78" w14:textId="77777777" w:rsidR="00217916" w:rsidRDefault="00217916" w:rsidP="00217916">
      <w:pPr>
        <w:pStyle w:val="Parta"/>
        <w:rPr>
          <w:rFonts w:eastAsiaTheme="minorEastAsia"/>
        </w:rPr>
      </w:pPr>
    </w:p>
    <w:p w14:paraId="23BC0915" w14:textId="77777777" w:rsidR="00217916" w:rsidRDefault="00217916" w:rsidP="00217916">
      <w:pPr>
        <w:pStyle w:val="Parta"/>
        <w:rPr>
          <w:rFonts w:eastAsiaTheme="minorEastAsia"/>
        </w:rPr>
      </w:pPr>
    </w:p>
    <w:p w14:paraId="7FB53C26" w14:textId="77777777" w:rsidR="00217916" w:rsidRDefault="00217916" w:rsidP="00217916">
      <w:pPr>
        <w:pStyle w:val="Parta"/>
        <w:rPr>
          <w:rFonts w:eastAsiaTheme="minorEastAsia"/>
        </w:rPr>
      </w:pPr>
    </w:p>
    <w:p w14:paraId="66D16F9E" w14:textId="77777777" w:rsidR="00217916" w:rsidRDefault="00217916" w:rsidP="00217916">
      <w:pPr>
        <w:pStyle w:val="Parta"/>
        <w:rPr>
          <w:rFonts w:eastAsiaTheme="minorEastAsia"/>
        </w:rPr>
      </w:pPr>
    </w:p>
    <w:p w14:paraId="0BB3FD4F" w14:textId="77777777" w:rsidR="00217916" w:rsidRDefault="00217916" w:rsidP="00217916">
      <w:pPr>
        <w:pStyle w:val="Parta"/>
        <w:rPr>
          <w:rFonts w:eastAsiaTheme="minorEastAsia"/>
        </w:rPr>
      </w:pPr>
    </w:p>
    <w:p w14:paraId="13096B50" w14:textId="77777777" w:rsidR="00217916" w:rsidRDefault="00217916" w:rsidP="00217916">
      <w:pPr>
        <w:pStyle w:val="Parta"/>
        <w:rPr>
          <w:rFonts w:eastAsiaTheme="minorEastAsia"/>
        </w:rPr>
      </w:pPr>
      <w:r>
        <w:rPr>
          <w:rFonts w:eastAsiaTheme="minorEastAsia"/>
        </w:rPr>
        <w:t>(c)</w:t>
      </w:r>
      <w:r>
        <w:rPr>
          <w:rFonts w:eastAsiaTheme="minorEastAsia"/>
        </w:rPr>
        <w:tab/>
        <w:t xml:space="preserve">Determine the value of the modulus of </w:t>
      </w:r>
      <m:oMath>
        <m:r>
          <w:rPr>
            <w:rFonts w:ascii="Cambria Math" w:eastAsiaTheme="minorEastAsia" w:hAnsi="Cambria Math"/>
          </w:rPr>
          <m:t>z-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eastAsiaTheme="minorEastAsia" w:hAnsi="Cambria Math"/>
          </w:rPr>
          <m:t>i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14:paraId="6B668499" w14:textId="77777777" w:rsidR="00217916" w:rsidRPr="00AC3BE9" w:rsidRDefault="00217916" w:rsidP="00217916"/>
    <w:p w14:paraId="56F9C5AF" w14:textId="77777777" w:rsidR="00217916" w:rsidRDefault="00217916" w:rsidP="00217916">
      <w:pPr>
        <w:spacing w:after="160" w:line="259" w:lineRule="auto"/>
        <w:contextualSpacing w:val="0"/>
        <w:rPr>
          <w:b/>
          <w:szCs w:val="24"/>
          <w:lang w:val="en-US"/>
        </w:rPr>
      </w:pPr>
      <w:r>
        <w:br w:type="page"/>
      </w:r>
    </w:p>
    <w:p w14:paraId="2DDBA98B" w14:textId="77777777" w:rsidR="00217916" w:rsidRDefault="00217916" w:rsidP="00217916">
      <w:pPr>
        <w:pStyle w:val="QNum"/>
      </w:pPr>
      <w:r>
        <w:lastRenderedPageBreak/>
        <w:t>Question 5</w:t>
      </w:r>
      <w:r>
        <w:tab/>
        <w:t>(7 marks)</w:t>
      </w:r>
    </w:p>
    <w:p w14:paraId="5F0412F5" w14:textId="77777777" w:rsidR="00217916" w:rsidRDefault="00217916" w:rsidP="00217916">
      <w:pPr>
        <w:rPr>
          <w:rFonts w:eastAsiaTheme="minorEastAsia"/>
        </w:rPr>
      </w:pPr>
      <w:r>
        <w:t xml:space="preserve">Consider the complex number </w:t>
      </w:r>
      <m:oMath>
        <m:r>
          <w:rPr>
            <w:rFonts w:ascii="Cambria Math" w:hAnsi="Cambria Math"/>
          </w:rPr>
          <m:t>z=-2+2i</m:t>
        </m:r>
      </m:oMath>
      <w:r>
        <w:rPr>
          <w:rFonts w:eastAsiaTheme="minorEastAsia"/>
        </w:rPr>
        <w:t>.</w:t>
      </w:r>
    </w:p>
    <w:p w14:paraId="3A583C90" w14:textId="77777777" w:rsidR="00217916" w:rsidRDefault="00217916" w:rsidP="00217916">
      <w:pPr>
        <w:rPr>
          <w:rFonts w:eastAsiaTheme="minorEastAsia"/>
        </w:rPr>
      </w:pPr>
    </w:p>
    <w:p w14:paraId="661827F1" w14:textId="77777777" w:rsidR="00217916" w:rsidRDefault="00217916" w:rsidP="00217916">
      <w:pPr>
        <w:pStyle w:val="Parta"/>
        <w:rPr>
          <w:rFonts w:eastAsiaTheme="minorEastAsia"/>
        </w:rPr>
      </w:pPr>
      <w:r>
        <w:t>(a)</w:t>
      </w:r>
      <w:r>
        <w:tab/>
        <w:t xml:space="preserve">On the Argand diagram below, draw a line segment from the origin to </w:t>
      </w:r>
      <m:oMath>
        <m:r>
          <w:rPr>
            <w:rFonts w:ascii="Cambria Math" w:hAnsi="Cambria Math"/>
          </w:rPr>
          <m:t>z</m:t>
        </m:r>
      </m:oMath>
      <w:r>
        <w:rPr>
          <w:rFonts w:eastAsiaTheme="minorEastAsia"/>
        </w:rPr>
        <w:t xml:space="preserve"> and from the origin to </w:t>
      </w:r>
      <m:oMath>
        <m:r>
          <w:rPr>
            <w:rFonts w:ascii="Cambria Math" w:eastAsiaTheme="minorEastAsia" w:hAnsi="Cambria Math"/>
          </w:rPr>
          <m:t>z-2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</m:e>
        </m:rad>
        <m:r>
          <w:rPr>
            <w:rFonts w:ascii="Cambria Math" w:eastAsiaTheme="minorEastAsia" w:hAnsi="Cambria Math"/>
          </w:rPr>
          <m:t>i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14:paraId="47C13B44" w14:textId="77777777" w:rsidR="00217916" w:rsidRDefault="00217916" w:rsidP="00217916">
      <w:pPr>
        <w:pStyle w:val="Parta"/>
        <w:ind w:left="0" w:firstLine="0"/>
        <w:jc w:val="center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1FDA384" wp14:editId="7A76C109">
                <wp:simplePos x="0" y="0"/>
                <wp:positionH relativeFrom="column">
                  <wp:posOffset>4099560</wp:posOffset>
                </wp:positionH>
                <wp:positionV relativeFrom="paragraph">
                  <wp:posOffset>1317625</wp:posOffset>
                </wp:positionV>
                <wp:extent cx="1652400" cy="914400"/>
                <wp:effectExtent l="0" t="0" r="24130" b="1905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52400" cy="914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2592"/>
                            </w:tblGrid>
                            <w:tr w:rsidR="00217916" w:rsidRPr="00C250AC" w14:paraId="21A0A979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234ED07A" w14:textId="77777777" w:rsidR="00217916" w:rsidRPr="00C250AC" w:rsidRDefault="00217916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217916" w:rsidRPr="00C250AC" w14:paraId="23F0F4E6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2B923B12" w14:textId="77777777" w:rsidR="00217916" w:rsidRPr="00410486" w:rsidRDefault="00217916" w:rsidP="003E01DA">
                                  <w:pPr>
                                    <w:pStyle w:val="Parts"/>
                                  </w:pPr>
                                  <w:r>
                                    <w:t>See diagram</w:t>
                                  </w:r>
                                </w:p>
                              </w:tc>
                            </w:tr>
                            <w:tr w:rsidR="00217916" w:rsidRPr="00C250AC" w14:paraId="2734C17E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6DEFE518" w14:textId="77777777" w:rsidR="00217916" w:rsidRPr="00C250AC" w:rsidRDefault="00217916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217916" w:rsidRPr="00C250AC" w14:paraId="47D9ED3C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2DEFD312" w14:textId="77777777" w:rsidR="00217916" w:rsidRPr="00FE518A" w:rsidRDefault="00217916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line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</w:t>
                                  </w:r>
                                  <w:r>
                                    <w:t xml:space="preserve">to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z</m:t>
                                    </m:r>
                                  </m:oMath>
                                </w:p>
                                <w:p w14:paraId="64811A46" w14:textId="77777777" w:rsidR="00217916" w:rsidRPr="00FE518A" w:rsidRDefault="00217916" w:rsidP="00992D52">
                                  <w:pPr>
                                    <w:pStyle w:val="Parts"/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line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O</m:t>
                                    </m:r>
                                  </m:oMath>
                                  <w:r>
                                    <w:t xml:space="preserve"> to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z-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oMath>
                                </w:p>
                              </w:tc>
                            </w:tr>
                          </w:tbl>
                          <w:p w14:paraId="0E6EEFAA" w14:textId="77777777" w:rsidR="00217916" w:rsidRDefault="00217916" w:rsidP="00217916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FDA384" id="Text Box 15" o:spid="_x0000_s1038" type="#_x0000_t202" style="position:absolute;left:0;text-align:left;margin-left:322.8pt;margin-top:103.75pt;width:130.1pt;height:1in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" fillcolor="white [3212]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2592"/>
                      </w:tblGrid>
                      <w:tr w:rsidR="00217916" w:rsidRPr="00C250AC" w14:paraId="21A0A979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234ED07A" w14:textId="77777777" w:rsidR="00217916" w:rsidRPr="00C250AC" w:rsidRDefault="00217916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217916" w:rsidRPr="00C250AC" w14:paraId="23F0F4E6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2B923B12" w14:textId="77777777" w:rsidR="00217916" w:rsidRPr="00410486" w:rsidRDefault="00217916" w:rsidP="003E01DA">
                            <w:pPr>
                              <w:pStyle w:val="Parts"/>
                            </w:pPr>
                            <w:r>
                              <w:t>See diagram</w:t>
                            </w:r>
                          </w:p>
                        </w:tc>
                      </w:tr>
                      <w:tr w:rsidR="00217916" w:rsidRPr="00C250AC" w14:paraId="2734C17E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6DEFE518" w14:textId="77777777" w:rsidR="00217916" w:rsidRPr="00C250AC" w:rsidRDefault="00217916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217916" w:rsidRPr="00C250AC" w14:paraId="47D9ED3C" w14:textId="77777777" w:rsidTr="00F27DD5">
                        <w:tc>
                          <w:tcPr>
                            <w:tcW w:w="5000" w:type="pct"/>
                          </w:tcPr>
                          <w:p w14:paraId="2DEFD312" w14:textId="77777777" w:rsidR="00217916" w:rsidRPr="00FE518A" w:rsidRDefault="00217916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lin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  <w:r>
                              <w:t xml:space="preserve">to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oMath>
                          </w:p>
                          <w:p w14:paraId="64811A46" w14:textId="77777777" w:rsidR="00217916" w:rsidRPr="00FE518A" w:rsidRDefault="00217916" w:rsidP="00992D52">
                            <w:pPr>
                              <w:pStyle w:val="Parts"/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lin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oMath>
                            <w:r>
                              <w:t xml:space="preserve"> to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z-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rad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oMath>
                          </w:p>
                        </w:tc>
                      </w:tr>
                    </w:tbl>
                    <w:p w14:paraId="0E6EEFAA" w14:textId="77777777" w:rsidR="00217916" w:rsidRDefault="00217916" w:rsidP="00217916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  <w:r w:rsidRPr="003F6B72">
        <w:rPr>
          <w:rFonts w:eastAsiaTheme="minorEastAsia"/>
          <w:noProof/>
        </w:rPr>
        <w:drawing>
          <wp:inline distT="0" distB="0" distL="0" distR="0" wp14:anchorId="38D87E6B" wp14:editId="64769AEC">
            <wp:extent cx="2308344" cy="2146410"/>
            <wp:effectExtent l="0" t="0" r="0" b="0"/>
            <wp:docPr id="16" name="Picture 16" descr="&lt;EFOFEX&gt;&#10;id:fxd{eae87b03-67be-44b2-98d1-1c0729037832}&#10;&#10;FXData: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&#10;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&lt;EFOFEX&gt;&#10;id:fxd{eae87b03-67be-44b2-98d1-1c0729037832}&#10;&#10;FXData: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&#10;&#10;&lt;/EFOFEX&gt;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8344" cy="2146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0B7D10" w14:textId="77777777" w:rsidR="00217916" w:rsidRDefault="00217916" w:rsidP="00217916">
      <w:pPr>
        <w:pStyle w:val="Parta"/>
        <w:rPr>
          <w:rFonts w:eastAsiaTheme="minorEastAsia"/>
        </w:rPr>
      </w:pPr>
    </w:p>
    <w:p w14:paraId="62C9B516" w14:textId="77777777" w:rsidR="00217916" w:rsidRDefault="00217916" w:rsidP="00217916">
      <w:pPr>
        <w:pStyle w:val="Parta"/>
        <w:rPr>
          <w:rFonts w:eastAsiaTheme="minorEastAsia"/>
        </w:rPr>
      </w:pPr>
      <w:r>
        <w:rPr>
          <w:rFonts w:eastAsiaTheme="minorEastAsia"/>
        </w:rPr>
        <w:t>(b)</w:t>
      </w:r>
      <w:r>
        <w:rPr>
          <w:rFonts w:eastAsiaTheme="minorEastAsia"/>
        </w:rPr>
        <w:tab/>
        <w:t xml:space="preserve">Determine the principal value of the argument of </w:t>
      </w:r>
      <m:oMath>
        <m:r>
          <w:rPr>
            <w:rFonts w:ascii="Cambria Math" w:eastAsiaTheme="minorEastAsia" w:hAnsi="Cambria Math"/>
          </w:rPr>
          <m:t>z-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eastAsiaTheme="minorEastAsia" w:hAnsi="Cambria Math"/>
          </w:rPr>
          <m:t>i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3 marks)</w:t>
      </w:r>
    </w:p>
    <w:p w14:paraId="6F350ADF" w14:textId="77777777" w:rsidR="00217916" w:rsidRDefault="00217916" w:rsidP="00217916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5223796" wp14:editId="7CBB45E3">
                <wp:simplePos x="0" y="0"/>
                <wp:positionH relativeFrom="column">
                  <wp:posOffset>588010</wp:posOffset>
                </wp:positionH>
                <wp:positionV relativeFrom="paragraph">
                  <wp:posOffset>96520</wp:posOffset>
                </wp:positionV>
                <wp:extent cx="5003800" cy="2178000"/>
                <wp:effectExtent l="0" t="0" r="25400" b="13335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03800" cy="21780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7861"/>
                            </w:tblGrid>
                            <w:tr w:rsidR="00217916" w:rsidRPr="00C250AC" w14:paraId="19D03427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31A17347" w14:textId="77777777" w:rsidR="00217916" w:rsidRPr="00C250AC" w:rsidRDefault="00217916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217916" w:rsidRPr="00C250AC" w14:paraId="63423A15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636D68F9" w14:textId="77777777" w:rsidR="00217916" w:rsidRDefault="00217916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z=2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</m:rad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is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type m:val="skw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3π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4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</m:func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. Using properties of rhombus, the line from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O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to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z-2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bisects angle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θ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between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Im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axis and line from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O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to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z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>:</w:t>
                                  </w:r>
                                </w:p>
                                <w:p w14:paraId="77610A1F" w14:textId="77777777" w:rsidR="00217916" w:rsidRDefault="00217916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2θ=</m:t>
                                      </m:r>
                                      <m:f>
                                        <m:fPr>
                                          <m:type m:val="skw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,  θ=</m:t>
                                      </m:r>
                                      <m:f>
                                        <m:fPr>
                                          <m:type m:val="skw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8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14:paraId="60CE3627" w14:textId="77777777" w:rsidR="00217916" w:rsidRPr="00CB1083" w:rsidRDefault="00217916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14:paraId="62006FC6" w14:textId="77777777" w:rsidR="00217916" w:rsidRPr="0091220C" w:rsidRDefault="00217916" w:rsidP="00CB1083">
                                  <w:pPr>
                                    <w:pStyle w:val="Parts"/>
                                    <w:jc w:val="center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 xml:space="preserve">Hence </w:t>
                                  </w:r>
                                  <m:oMath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arg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(z-</m:t>
                                        </m:r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e>
                                        </m:rad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i)</m:t>
                                        </m:r>
                                      </m:e>
                                    </m:func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=-</m:t>
                                    </m:r>
                                    <m:f>
                                      <m:fPr>
                                        <m:type m:val="skw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-</m:t>
                                    </m:r>
                                    <m:f>
                                      <m:fPr>
                                        <m:type m:val="skw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8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=-</m:t>
                                    </m:r>
                                    <m:f>
                                      <m:fPr>
                                        <m:type m:val="skw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7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8</m:t>
                                        </m:r>
                                      </m:den>
                                    </m:f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>.</w:t>
                                  </w:r>
                                </w:p>
                                <w:p w14:paraId="45CCF790" w14:textId="77777777" w:rsidR="00217916" w:rsidRPr="00410486" w:rsidRDefault="00217916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217916" w:rsidRPr="00C250AC" w14:paraId="6E6B22C8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7EBB319C" w14:textId="77777777" w:rsidR="00217916" w:rsidRPr="00C250AC" w:rsidRDefault="00217916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217916" w:rsidRPr="00C250AC" w14:paraId="2DE01A0F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1F224F44" w14:textId="77777777" w:rsidR="00217916" w:rsidRPr="00FE518A" w:rsidRDefault="00217916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indicates polar form of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z</m:t>
                                    </m:r>
                                  </m:oMath>
                                </w:p>
                                <w:p w14:paraId="024799E1" w14:textId="77777777" w:rsidR="00217916" w:rsidRDefault="00217916" w:rsidP="00992D52">
                                  <w:pPr>
                                    <w:pStyle w:val="Parts"/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uses properties of rhombus</w:t>
                                  </w:r>
                                </w:p>
                                <w:p w14:paraId="0FE70CBB" w14:textId="77777777" w:rsidR="00217916" w:rsidRPr="00FE518A" w:rsidRDefault="00217916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>
                                    <w:t xml:space="preserve"> correct value</w:t>
                                  </w:r>
                                </w:p>
                              </w:tc>
                            </w:tr>
                          </w:tbl>
                          <w:p w14:paraId="09547DCE" w14:textId="77777777" w:rsidR="00217916" w:rsidRDefault="00217916" w:rsidP="00217916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223796" id="Text Box 17" o:spid="_x0000_s1039" type="#_x0000_t202" style="position:absolute;left:0;text-align:left;margin-left:46.3pt;margin-top:7.6pt;width:394pt;height:171.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7861"/>
                      </w:tblGrid>
                      <w:tr w:rsidR="00217916" w:rsidRPr="00C250AC" w14:paraId="19D03427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31A17347" w14:textId="77777777" w:rsidR="00217916" w:rsidRPr="00C250AC" w:rsidRDefault="00217916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217916" w:rsidRPr="00C250AC" w14:paraId="63423A15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636D68F9" w14:textId="77777777" w:rsidR="00217916" w:rsidRDefault="00217916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z=2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rad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i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skw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. Using properties of rhombus, the line from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O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to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z-2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e>
                              </m:rad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bisects angle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θ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between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Im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axis and line from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O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to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z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:</w:t>
                            </w:r>
                          </w:p>
                          <w:p w14:paraId="77610A1F" w14:textId="77777777" w:rsidR="00217916" w:rsidRDefault="00217916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θ=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3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,  θ=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3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8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60CE3627" w14:textId="77777777" w:rsidR="00217916" w:rsidRPr="00CB1083" w:rsidRDefault="00217916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  <w:p w14:paraId="62006FC6" w14:textId="77777777" w:rsidR="00217916" w:rsidRPr="0091220C" w:rsidRDefault="00217916" w:rsidP="00CB1083">
                            <w:pPr>
                              <w:pStyle w:val="Parts"/>
                              <w:jc w:val="center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 xml:space="preserve">Hence </w:t>
                            </w:r>
                            <m:oMath>
                              <m:func>
                                <m:func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arg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(z-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e>
                                  </m:rad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i)</m:t>
                                  </m:r>
                                </m:e>
                              </m:func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=-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-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3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8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=-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7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8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eastAsiaTheme="minorEastAsia"/>
                              </w:rPr>
                              <w:t>.</w:t>
                            </w:r>
                          </w:p>
                          <w:p w14:paraId="45CCF790" w14:textId="77777777" w:rsidR="00217916" w:rsidRPr="00410486" w:rsidRDefault="00217916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217916" w:rsidRPr="00C250AC" w14:paraId="6E6B22C8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7EBB319C" w14:textId="77777777" w:rsidR="00217916" w:rsidRPr="00C250AC" w:rsidRDefault="00217916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217916" w:rsidRPr="00C250AC" w14:paraId="2DE01A0F" w14:textId="77777777" w:rsidTr="00F27DD5">
                        <w:tc>
                          <w:tcPr>
                            <w:tcW w:w="5000" w:type="pct"/>
                          </w:tcPr>
                          <w:p w14:paraId="1F224F44" w14:textId="77777777" w:rsidR="00217916" w:rsidRPr="00FE518A" w:rsidRDefault="00217916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indicates polar form of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oMath>
                          </w:p>
                          <w:p w14:paraId="024799E1" w14:textId="77777777" w:rsidR="00217916" w:rsidRDefault="00217916" w:rsidP="00992D52">
                            <w:pPr>
                              <w:pStyle w:val="Parts"/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>uses properties of rhombus</w:t>
                            </w:r>
                          </w:p>
                          <w:p w14:paraId="0FE70CBB" w14:textId="77777777" w:rsidR="00217916" w:rsidRPr="00FE518A" w:rsidRDefault="00217916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ü</w:t>
                            </w:r>
                            <w:r>
                              <w:t xml:space="preserve"> correct value</w:t>
                            </w:r>
                          </w:p>
                        </w:tc>
                      </w:tr>
                    </w:tbl>
                    <w:p w14:paraId="09547DCE" w14:textId="77777777" w:rsidR="00217916" w:rsidRDefault="00217916" w:rsidP="00217916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60EEECD8" w14:textId="77777777" w:rsidR="00217916" w:rsidRDefault="00217916" w:rsidP="00217916">
      <w:pPr>
        <w:pStyle w:val="Parta"/>
        <w:rPr>
          <w:rFonts w:eastAsiaTheme="minorEastAsia"/>
        </w:rPr>
      </w:pPr>
    </w:p>
    <w:p w14:paraId="49010099" w14:textId="77777777" w:rsidR="00217916" w:rsidRDefault="00217916" w:rsidP="00217916">
      <w:pPr>
        <w:pStyle w:val="Parta"/>
        <w:rPr>
          <w:rFonts w:eastAsiaTheme="minorEastAsia"/>
        </w:rPr>
      </w:pPr>
    </w:p>
    <w:p w14:paraId="4680B729" w14:textId="77777777" w:rsidR="00217916" w:rsidRDefault="00217916" w:rsidP="00217916">
      <w:pPr>
        <w:pStyle w:val="Parta"/>
        <w:rPr>
          <w:rFonts w:eastAsiaTheme="minorEastAsia"/>
        </w:rPr>
      </w:pPr>
    </w:p>
    <w:p w14:paraId="52FF87F8" w14:textId="77777777" w:rsidR="00217916" w:rsidRDefault="00217916" w:rsidP="00217916">
      <w:pPr>
        <w:pStyle w:val="Parta"/>
        <w:rPr>
          <w:rFonts w:eastAsiaTheme="minorEastAsia"/>
        </w:rPr>
      </w:pPr>
    </w:p>
    <w:p w14:paraId="30101A66" w14:textId="77777777" w:rsidR="00217916" w:rsidRDefault="00217916" w:rsidP="00217916">
      <w:pPr>
        <w:pStyle w:val="Parta"/>
        <w:rPr>
          <w:rFonts w:eastAsiaTheme="minorEastAsia"/>
        </w:rPr>
      </w:pPr>
    </w:p>
    <w:p w14:paraId="74D184B5" w14:textId="77777777" w:rsidR="00217916" w:rsidRDefault="00217916" w:rsidP="00217916">
      <w:pPr>
        <w:pStyle w:val="Parta"/>
        <w:rPr>
          <w:rFonts w:eastAsiaTheme="minorEastAsia"/>
        </w:rPr>
      </w:pPr>
    </w:p>
    <w:p w14:paraId="24DD02CD" w14:textId="77777777" w:rsidR="00217916" w:rsidRDefault="00217916" w:rsidP="00217916">
      <w:pPr>
        <w:pStyle w:val="Parta"/>
        <w:rPr>
          <w:rFonts w:eastAsiaTheme="minorEastAsia"/>
        </w:rPr>
      </w:pPr>
    </w:p>
    <w:p w14:paraId="4DC12D71" w14:textId="77777777" w:rsidR="00217916" w:rsidRDefault="00217916" w:rsidP="00217916">
      <w:pPr>
        <w:pStyle w:val="Parta"/>
        <w:rPr>
          <w:rFonts w:eastAsiaTheme="minorEastAsia"/>
        </w:rPr>
      </w:pPr>
    </w:p>
    <w:p w14:paraId="06F92005" w14:textId="77777777" w:rsidR="00217916" w:rsidRDefault="00217916" w:rsidP="00217916">
      <w:pPr>
        <w:pStyle w:val="Parta"/>
        <w:rPr>
          <w:rFonts w:eastAsiaTheme="minorEastAsia"/>
        </w:rPr>
      </w:pPr>
    </w:p>
    <w:p w14:paraId="1E4E1CBC" w14:textId="77777777" w:rsidR="00217916" w:rsidRDefault="00217916" w:rsidP="00217916">
      <w:pPr>
        <w:pStyle w:val="Parta"/>
        <w:rPr>
          <w:rFonts w:eastAsiaTheme="minorEastAsia"/>
        </w:rPr>
      </w:pPr>
    </w:p>
    <w:p w14:paraId="35B125A0" w14:textId="77777777" w:rsidR="00217916" w:rsidRDefault="00217916" w:rsidP="00217916">
      <w:pPr>
        <w:pStyle w:val="Parta"/>
        <w:rPr>
          <w:rFonts w:eastAsiaTheme="minorEastAsia"/>
        </w:rPr>
      </w:pPr>
    </w:p>
    <w:p w14:paraId="67FD2FFB" w14:textId="77777777" w:rsidR="00217916" w:rsidRDefault="00217916" w:rsidP="00217916">
      <w:pPr>
        <w:pStyle w:val="Parta"/>
        <w:rPr>
          <w:rFonts w:eastAsiaTheme="minorEastAsia"/>
        </w:rPr>
      </w:pPr>
    </w:p>
    <w:p w14:paraId="7726AD9C" w14:textId="77777777" w:rsidR="00217916" w:rsidRDefault="00217916" w:rsidP="00217916">
      <w:pPr>
        <w:pStyle w:val="Parta"/>
        <w:rPr>
          <w:rFonts w:eastAsiaTheme="minorEastAsia"/>
        </w:rPr>
      </w:pPr>
    </w:p>
    <w:p w14:paraId="21DF3C6D" w14:textId="77777777" w:rsidR="00217916" w:rsidRDefault="00217916" w:rsidP="00217916">
      <w:pPr>
        <w:pStyle w:val="Parta"/>
        <w:rPr>
          <w:rFonts w:eastAsiaTheme="minorEastAsia"/>
        </w:rPr>
      </w:pPr>
    </w:p>
    <w:p w14:paraId="0C1DD3BA" w14:textId="77777777" w:rsidR="00217916" w:rsidRDefault="00217916" w:rsidP="00217916">
      <w:pPr>
        <w:pStyle w:val="Parta"/>
        <w:rPr>
          <w:rFonts w:eastAsiaTheme="minorEastAsia"/>
        </w:rPr>
      </w:pPr>
    </w:p>
    <w:p w14:paraId="6F504DE6" w14:textId="77777777" w:rsidR="00217916" w:rsidRDefault="00217916" w:rsidP="00217916">
      <w:pPr>
        <w:pStyle w:val="Parta"/>
        <w:rPr>
          <w:rFonts w:eastAsiaTheme="minorEastAsia"/>
        </w:rPr>
      </w:pPr>
      <w:r>
        <w:rPr>
          <w:rFonts w:eastAsiaTheme="minorEastAsia"/>
        </w:rPr>
        <w:t>(c)</w:t>
      </w:r>
      <w:r>
        <w:rPr>
          <w:rFonts w:eastAsiaTheme="minorEastAsia"/>
        </w:rPr>
        <w:tab/>
        <w:t xml:space="preserve">Determine the value of the modulus of </w:t>
      </w:r>
      <m:oMath>
        <m:r>
          <w:rPr>
            <w:rFonts w:ascii="Cambria Math" w:eastAsiaTheme="minorEastAsia" w:hAnsi="Cambria Math"/>
          </w:rPr>
          <m:t>z-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eastAsiaTheme="minorEastAsia" w:hAnsi="Cambria Math"/>
          </w:rPr>
          <m:t>i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14:paraId="76C96DC2" w14:textId="77777777" w:rsidR="00217916" w:rsidRPr="00AC3BE9" w:rsidRDefault="00217916" w:rsidP="00217916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77511D9" wp14:editId="213A7964">
                <wp:simplePos x="0" y="0"/>
                <wp:positionH relativeFrom="column">
                  <wp:posOffset>1362710</wp:posOffset>
                </wp:positionH>
                <wp:positionV relativeFrom="paragraph">
                  <wp:posOffset>98425</wp:posOffset>
                </wp:positionV>
                <wp:extent cx="2965450" cy="1638300"/>
                <wp:effectExtent l="0" t="0" r="25400" b="1905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65450" cy="16383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657"/>
                            </w:tblGrid>
                            <w:tr w:rsidR="00217916" w:rsidRPr="00C250AC" w14:paraId="05FB5F8D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68BF17A7" w14:textId="77777777" w:rsidR="00217916" w:rsidRPr="00C250AC" w:rsidRDefault="00217916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217916" w:rsidRPr="00C250AC" w14:paraId="111BA6AC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178D5DB2" w14:textId="77777777" w:rsidR="00217916" w:rsidRDefault="00000000" w:rsidP="00992D52">
                                  <w:pPr>
                                    <w:pStyle w:val="Parts"/>
                                  </w:pPr>
                                  <m:oMathPara>
                                    <m:oMath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z-2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e>
                                          </m:rad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+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d>
                                                <m:d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</m:t>
                                                  </m:r>
                                                  <m:rad>
                                                    <m:radPr>
                                                      <m:degHide m:val="1"/>
                                                      <m:ctrlPr>
                                                        <w:rPr>
                                                          <w:rFonts w:ascii="Cambria Math" w:hAnsi="Cambria Math"/>
                                                          <w:i/>
                                                        </w:rPr>
                                                      </m:ctrlPr>
                                                    </m:radPr>
                                                    <m:deg/>
                                                    <m:e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</w:rPr>
                                                        <m:t>2</m:t>
                                                      </m:r>
                                                    </m:e>
                                                  </m:rad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-2</m:t>
                                                  </m:r>
                                                </m:e>
                                              </m:d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rad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6-8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e>
                                          </m:rad>
                                        </m:e>
                                      </m:ra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2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-2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e>
                                          </m:rad>
                                        </m:e>
                                      </m:rad>
                                    </m:oMath>
                                  </m:oMathPara>
                                </w:p>
                                <w:p w14:paraId="2550355B" w14:textId="77777777" w:rsidR="00217916" w:rsidRPr="00410486" w:rsidRDefault="00217916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217916" w:rsidRPr="00C250AC" w14:paraId="63253A5A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6CD5DA51" w14:textId="77777777" w:rsidR="00217916" w:rsidRPr="00C250AC" w:rsidRDefault="00217916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217916" w:rsidRPr="00C250AC" w14:paraId="4E450FD4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263C8250" w14:textId="77777777" w:rsidR="00217916" w:rsidRPr="00FE518A" w:rsidRDefault="00217916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indicates lengths of suitable right triangle</w:t>
                                  </w:r>
                                </w:p>
                                <w:p w14:paraId="7A5FF4F3" w14:textId="77777777" w:rsidR="00217916" w:rsidRPr="00FE518A" w:rsidRDefault="00217916" w:rsidP="00992D52">
                                  <w:pPr>
                                    <w:pStyle w:val="Parts"/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correct value, with some simplification</w:t>
                                  </w:r>
                                </w:p>
                              </w:tc>
                            </w:tr>
                          </w:tbl>
                          <w:p w14:paraId="4A7D141A" w14:textId="77777777" w:rsidR="00217916" w:rsidRDefault="00217916" w:rsidP="00217916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7511D9" id="Text Box 18" o:spid="_x0000_s1040" type="#_x0000_t202" style="position:absolute;margin-left:107.3pt;margin-top:7.75pt;width:233.5pt;height:129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657"/>
                      </w:tblGrid>
                      <w:tr w:rsidR="00217916" w:rsidRPr="00C250AC" w14:paraId="05FB5F8D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68BF17A7" w14:textId="77777777" w:rsidR="00217916" w:rsidRPr="00C250AC" w:rsidRDefault="00217916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217916" w:rsidRPr="00C250AC" w14:paraId="111BA6AC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178D5DB2" w14:textId="77777777" w:rsidR="00217916" w:rsidRDefault="00000000" w:rsidP="00992D52">
                            <w:pPr>
                              <w:pStyle w:val="Parts"/>
                            </w:pPr>
                            <m:oMathPara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z-2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e>
                                </m:d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  <m:rad>
                                              <m:radPr>
                                                <m:degHide m:val="1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radPr>
                                              <m:deg/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e>
                                            </m:rad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-2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6-8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</m:rad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=2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4-2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</m:rad>
                                  </m:e>
                                </m:rad>
                              </m:oMath>
                            </m:oMathPara>
                          </w:p>
                          <w:p w14:paraId="2550355B" w14:textId="77777777" w:rsidR="00217916" w:rsidRPr="00410486" w:rsidRDefault="00217916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217916" w:rsidRPr="00C250AC" w14:paraId="63253A5A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6CD5DA51" w14:textId="77777777" w:rsidR="00217916" w:rsidRPr="00C250AC" w:rsidRDefault="00217916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217916" w:rsidRPr="00C250AC" w14:paraId="4E450FD4" w14:textId="77777777" w:rsidTr="00F27DD5">
                        <w:tc>
                          <w:tcPr>
                            <w:tcW w:w="5000" w:type="pct"/>
                          </w:tcPr>
                          <w:p w14:paraId="263C8250" w14:textId="77777777" w:rsidR="00217916" w:rsidRPr="00FE518A" w:rsidRDefault="00217916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>indicates lengths of suitable right triangle</w:t>
                            </w:r>
                          </w:p>
                          <w:p w14:paraId="7A5FF4F3" w14:textId="77777777" w:rsidR="00217916" w:rsidRPr="00FE518A" w:rsidRDefault="00217916" w:rsidP="00992D52">
                            <w:pPr>
                              <w:pStyle w:val="Parts"/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>correct value, with some simplification</w:t>
                            </w:r>
                          </w:p>
                        </w:tc>
                      </w:tr>
                    </w:tbl>
                    <w:p w14:paraId="4A7D141A" w14:textId="77777777" w:rsidR="00217916" w:rsidRDefault="00217916" w:rsidP="00217916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28849966" w14:textId="77777777" w:rsidR="00217916" w:rsidRDefault="00217916" w:rsidP="00217916">
      <w:pPr>
        <w:spacing w:after="160" w:line="259" w:lineRule="auto"/>
        <w:contextualSpacing w:val="0"/>
        <w:rPr>
          <w:b/>
          <w:szCs w:val="24"/>
          <w:lang w:val="en-US"/>
        </w:rPr>
      </w:pPr>
      <w:r>
        <w:br w:type="page"/>
      </w:r>
    </w:p>
    <w:p w14:paraId="6918AA4B" w14:textId="77777777" w:rsidR="00217916" w:rsidRDefault="00217916" w:rsidP="00217916">
      <w:pPr>
        <w:pStyle w:val="QNum"/>
      </w:pPr>
      <w:r>
        <w:lastRenderedPageBreak/>
        <w:t>Question 6</w:t>
      </w:r>
      <w:r>
        <w:tab/>
        <w:t>(7 marks)</w:t>
      </w:r>
    </w:p>
    <w:p w14:paraId="7249F4F5" w14:textId="77777777" w:rsidR="00217916" w:rsidRDefault="00217916" w:rsidP="00217916">
      <w:r>
        <w:t>Let the complex number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v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</m:e>
        </m:rad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cis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/>
                        </w:rPr>
                        <m:t>3π</m:t>
                      </m:r>
                    </m:e>
                  </m:mr>
                  <m:m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 xml:space="preserve"> 4 </m:t>
                          </m:r>
                        </m:e>
                      </m:bar>
                    </m:e>
                  </m:mr>
                </m:m>
              </m:e>
            </m:d>
          </m:e>
        </m:func>
      </m:oMath>
      <w:r>
        <w:rPr>
          <w:rFonts w:eastAsiaTheme="minorEastAsia"/>
        </w:rPr>
        <w:t xml:space="preserve">. </w:t>
      </w:r>
      <w:r>
        <w:t xml:space="preserve">Describe geometrically the locus of the complex number </w:t>
      </w:r>
      <m:oMath>
        <m:r>
          <w:rPr>
            <w:rFonts w:ascii="Cambria Math" w:hAnsi="Cambria Math"/>
          </w:rPr>
          <m:t>z=x+iy</m:t>
        </m:r>
      </m:oMath>
      <w:r>
        <w:rPr>
          <w:rFonts w:eastAsiaTheme="minorEastAsia"/>
        </w:rPr>
        <w:t xml:space="preserve"> in the Argand plane </w:t>
      </w:r>
      <w:r>
        <w:t xml:space="preserve">that is determined by the relation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v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-v</m:t>
            </m:r>
          </m:e>
        </m:d>
      </m:oMath>
      <w:r>
        <w:rPr>
          <w:rFonts w:eastAsiaTheme="minorEastAsia"/>
        </w:rPr>
        <w:t>.</w:t>
      </w:r>
    </w:p>
    <w:p w14:paraId="1A47428F" w14:textId="77777777" w:rsidR="00217916" w:rsidRDefault="00217916" w:rsidP="00217916"/>
    <w:p w14:paraId="7056562D" w14:textId="7E0D058A" w:rsidR="00217916" w:rsidRDefault="00217916" w:rsidP="0048191E"/>
    <w:p w14:paraId="549A79A4" w14:textId="453961D1" w:rsidR="00217916" w:rsidRDefault="00217916" w:rsidP="0048191E"/>
    <w:p w14:paraId="456A7594" w14:textId="202D82C3" w:rsidR="00217916" w:rsidRDefault="00217916" w:rsidP="0048191E"/>
    <w:p w14:paraId="0CFE3E12" w14:textId="109FFA1B" w:rsidR="00217916" w:rsidRDefault="00217916" w:rsidP="0048191E"/>
    <w:p w14:paraId="644A8ECF" w14:textId="1B559376" w:rsidR="00217916" w:rsidRDefault="00217916" w:rsidP="0048191E"/>
    <w:p w14:paraId="3D06DDCD" w14:textId="4B77C356" w:rsidR="00217916" w:rsidRDefault="00217916" w:rsidP="0048191E"/>
    <w:p w14:paraId="4C8D871E" w14:textId="6C8571AC" w:rsidR="00217916" w:rsidRDefault="00217916" w:rsidP="0048191E"/>
    <w:p w14:paraId="5666C347" w14:textId="3F5E54EF" w:rsidR="00217916" w:rsidRDefault="00217916" w:rsidP="0048191E"/>
    <w:p w14:paraId="20ED1C02" w14:textId="435841A2" w:rsidR="00217916" w:rsidRDefault="00217916" w:rsidP="0048191E"/>
    <w:p w14:paraId="2BDAB394" w14:textId="0027F270" w:rsidR="00217916" w:rsidRDefault="00217916" w:rsidP="0048191E"/>
    <w:p w14:paraId="178C529C" w14:textId="7D49ECAF" w:rsidR="00217916" w:rsidRDefault="00217916" w:rsidP="0048191E"/>
    <w:p w14:paraId="1809DEC2" w14:textId="4DB374CB" w:rsidR="00217916" w:rsidRDefault="00217916" w:rsidP="0048191E"/>
    <w:p w14:paraId="7894720D" w14:textId="71E8428C" w:rsidR="00217916" w:rsidRDefault="00217916" w:rsidP="0048191E"/>
    <w:p w14:paraId="764DEF5D" w14:textId="26E4C264" w:rsidR="00217916" w:rsidRDefault="00217916" w:rsidP="0048191E"/>
    <w:p w14:paraId="310236B1" w14:textId="3CF8FF44" w:rsidR="00217916" w:rsidRDefault="00217916" w:rsidP="0048191E"/>
    <w:p w14:paraId="37659AD0" w14:textId="4FF0DF80" w:rsidR="00217916" w:rsidRDefault="00217916" w:rsidP="0048191E"/>
    <w:p w14:paraId="66BB0558" w14:textId="2FC8E4A0" w:rsidR="00217916" w:rsidRDefault="00217916" w:rsidP="0048191E"/>
    <w:p w14:paraId="48F797EE" w14:textId="5D8C5C14" w:rsidR="00217916" w:rsidRDefault="00217916" w:rsidP="0048191E"/>
    <w:p w14:paraId="6CB54434" w14:textId="01067009" w:rsidR="00217916" w:rsidRDefault="00217916" w:rsidP="0048191E"/>
    <w:p w14:paraId="6F04C788" w14:textId="2567AA70" w:rsidR="00217916" w:rsidRDefault="00217916" w:rsidP="0048191E"/>
    <w:p w14:paraId="15025DA3" w14:textId="16CEEC9E" w:rsidR="00217916" w:rsidRDefault="00217916" w:rsidP="0048191E"/>
    <w:p w14:paraId="1B5817EE" w14:textId="1D9AD796" w:rsidR="00217916" w:rsidRDefault="00217916" w:rsidP="0048191E"/>
    <w:p w14:paraId="584D4BF7" w14:textId="28681E98" w:rsidR="00217916" w:rsidRDefault="00217916" w:rsidP="0048191E"/>
    <w:p w14:paraId="3D6A7B38" w14:textId="3905F08E" w:rsidR="00217916" w:rsidRDefault="00217916" w:rsidP="0048191E"/>
    <w:p w14:paraId="33EA4FED" w14:textId="3F0916DB" w:rsidR="00217916" w:rsidRDefault="00217916" w:rsidP="0048191E"/>
    <w:p w14:paraId="5ABEAEA4" w14:textId="603EB6AC" w:rsidR="00217916" w:rsidRDefault="00217916" w:rsidP="0048191E"/>
    <w:p w14:paraId="60F2D04E" w14:textId="5E2E28C9" w:rsidR="00217916" w:rsidRDefault="00217916" w:rsidP="0048191E"/>
    <w:p w14:paraId="2BDF88CD" w14:textId="398FFBE3" w:rsidR="00217916" w:rsidRDefault="00217916" w:rsidP="0048191E"/>
    <w:p w14:paraId="63BEFE04" w14:textId="3123D564" w:rsidR="00217916" w:rsidRDefault="00217916" w:rsidP="0048191E"/>
    <w:p w14:paraId="46BE336C" w14:textId="09C784C3" w:rsidR="00217916" w:rsidRDefault="00217916" w:rsidP="0048191E"/>
    <w:p w14:paraId="463CEE1A" w14:textId="2A873D4E" w:rsidR="00217916" w:rsidRDefault="00217916" w:rsidP="0048191E"/>
    <w:p w14:paraId="2147955B" w14:textId="52398A7E" w:rsidR="00217916" w:rsidRDefault="00217916" w:rsidP="0048191E"/>
    <w:p w14:paraId="0482D3BA" w14:textId="2A0132C8" w:rsidR="00217916" w:rsidRDefault="00217916" w:rsidP="0048191E"/>
    <w:p w14:paraId="0B05DC94" w14:textId="7AEBDCE6" w:rsidR="00217916" w:rsidRDefault="00217916" w:rsidP="0048191E"/>
    <w:p w14:paraId="45865A2B" w14:textId="4E3DEBC7" w:rsidR="00217916" w:rsidRDefault="00217916" w:rsidP="0048191E"/>
    <w:p w14:paraId="388B0810" w14:textId="48C10E53" w:rsidR="00217916" w:rsidRDefault="00217916" w:rsidP="0048191E"/>
    <w:p w14:paraId="314F6F0E" w14:textId="4F642AF3" w:rsidR="00217916" w:rsidRDefault="00217916" w:rsidP="0048191E"/>
    <w:p w14:paraId="50D09553" w14:textId="6CFD8451" w:rsidR="00217916" w:rsidRDefault="00217916" w:rsidP="0048191E"/>
    <w:p w14:paraId="54C9F83B" w14:textId="6344E359" w:rsidR="00217916" w:rsidRDefault="00217916" w:rsidP="0048191E"/>
    <w:p w14:paraId="64D2A718" w14:textId="006134CA" w:rsidR="00217916" w:rsidRDefault="00217916" w:rsidP="0048191E"/>
    <w:p w14:paraId="2C32E088" w14:textId="36DC8F42" w:rsidR="00217916" w:rsidRDefault="00217916" w:rsidP="0048191E"/>
    <w:p w14:paraId="4670B4A3" w14:textId="6CCEAD00" w:rsidR="00217916" w:rsidRDefault="00217916" w:rsidP="0048191E"/>
    <w:p w14:paraId="4FCFC665" w14:textId="70FAF205" w:rsidR="00217916" w:rsidRDefault="00217916" w:rsidP="0048191E"/>
    <w:p w14:paraId="6623A825" w14:textId="00F676E0" w:rsidR="00217916" w:rsidRDefault="00217916" w:rsidP="0048191E"/>
    <w:p w14:paraId="0A3B2447" w14:textId="19EB746A" w:rsidR="00217916" w:rsidRDefault="00217916" w:rsidP="0048191E"/>
    <w:p w14:paraId="78DDC375" w14:textId="6EA069DB" w:rsidR="00217916" w:rsidRDefault="00217916" w:rsidP="0048191E"/>
    <w:p w14:paraId="1B09F304" w14:textId="67BCAF0D" w:rsidR="00217916" w:rsidRDefault="00217916" w:rsidP="0048191E"/>
    <w:p w14:paraId="4C947451" w14:textId="763F2528" w:rsidR="00217916" w:rsidRDefault="00217916" w:rsidP="0048191E"/>
    <w:p w14:paraId="03DD064D" w14:textId="77777777" w:rsidR="00217916" w:rsidRDefault="00217916" w:rsidP="00217916">
      <w:pPr>
        <w:pStyle w:val="QNum"/>
      </w:pPr>
      <w:r>
        <w:lastRenderedPageBreak/>
        <w:t>Question 6</w:t>
      </w:r>
      <w:r>
        <w:tab/>
        <w:t>(7 marks)</w:t>
      </w:r>
    </w:p>
    <w:p w14:paraId="51477318" w14:textId="77777777" w:rsidR="00217916" w:rsidRDefault="00217916" w:rsidP="00217916">
      <w:r>
        <w:t>Let the complex number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v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</m:e>
        </m:rad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cis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/>
                        </w:rPr>
                        <m:t>3π</m:t>
                      </m:r>
                    </m:e>
                  </m:mr>
                  <m:m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 xml:space="preserve"> 4 </m:t>
                          </m:r>
                        </m:e>
                      </m:bar>
                    </m:e>
                  </m:mr>
                </m:m>
              </m:e>
            </m:d>
          </m:e>
        </m:func>
      </m:oMath>
      <w:r>
        <w:rPr>
          <w:rFonts w:eastAsiaTheme="minorEastAsia"/>
        </w:rPr>
        <w:t xml:space="preserve">. </w:t>
      </w:r>
      <w:r>
        <w:t xml:space="preserve">Describe geometrically the locus of the complex number </w:t>
      </w:r>
      <m:oMath>
        <m:r>
          <w:rPr>
            <w:rFonts w:ascii="Cambria Math" w:hAnsi="Cambria Math"/>
          </w:rPr>
          <m:t>z=x+iy</m:t>
        </m:r>
      </m:oMath>
      <w:r>
        <w:rPr>
          <w:rFonts w:eastAsiaTheme="minorEastAsia"/>
        </w:rPr>
        <w:t xml:space="preserve"> in the Argand plane </w:t>
      </w:r>
      <w:r>
        <w:t xml:space="preserve">that is determined by the relation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v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-v</m:t>
            </m:r>
          </m:e>
        </m:d>
      </m:oMath>
      <w:r>
        <w:rPr>
          <w:rFonts w:eastAsiaTheme="minorEastAsia"/>
        </w:rPr>
        <w:t>.</w:t>
      </w:r>
    </w:p>
    <w:p w14:paraId="3D173641" w14:textId="77777777" w:rsidR="00217916" w:rsidRDefault="00217916" w:rsidP="00217916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E891E4D" wp14:editId="2D5C3CC7">
                <wp:simplePos x="0" y="0"/>
                <wp:positionH relativeFrom="column">
                  <wp:posOffset>486410</wp:posOffset>
                </wp:positionH>
                <wp:positionV relativeFrom="paragraph">
                  <wp:posOffset>175895</wp:posOffset>
                </wp:positionV>
                <wp:extent cx="4863600" cy="4400550"/>
                <wp:effectExtent l="0" t="0" r="13335" b="1905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63600" cy="44005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7640"/>
                            </w:tblGrid>
                            <w:tr w:rsidR="00217916" w:rsidRPr="00C250AC" w14:paraId="3DF80C4A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54FE61BA" w14:textId="77777777" w:rsidR="00217916" w:rsidRPr="00C250AC" w:rsidRDefault="00217916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217916" w:rsidRPr="00C250AC" w14:paraId="1E53E016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6FFC460D" w14:textId="77777777" w:rsidR="00217916" w:rsidRPr="00F75451" w:rsidRDefault="00217916" w:rsidP="00BA30C9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v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</m:rad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is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3π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4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-1+i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v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2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is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3π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2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-2i</m:t>
                                      </m:r>
                                    </m:oMath>
                                  </m:oMathPara>
                                </w:p>
                                <w:p w14:paraId="3C185264" w14:textId="77777777" w:rsidR="00217916" w:rsidRPr="00F75451" w:rsidRDefault="00217916" w:rsidP="00BA30C9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14:paraId="0C1D8EF0" w14:textId="77777777" w:rsidR="00217916" w:rsidRPr="00F75451" w:rsidRDefault="00000000" w:rsidP="00BA30C9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+iy-</m:t>
                                          </m:r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-2i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</m:rad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+iy-</m:t>
                                          </m:r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-1+i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y+2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2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d>
                                                <m:dPr>
                                                  <m:ctrlPr>
                                                    <w:rPr>
                                                      <w:rFonts w:ascii="Cambria Math" w:eastAsiaTheme="minorEastAsia" w:hAnsi="Cambria Math"/>
                                                      <w:i/>
                                                    </w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x+1</m:t>
                                                  </m:r>
                                                </m:e>
                                              </m:d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+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d>
                                                <m:dPr>
                                                  <m:ctrlPr>
                                                    <w:rPr>
                                                      <w:rFonts w:ascii="Cambria Math" w:eastAsiaTheme="minorEastAsia" w:hAnsi="Cambria Math"/>
                                                      <w:i/>
                                                    </w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y-1</m:t>
                                                  </m:r>
                                                </m:e>
                                              </m:d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y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4y+4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2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x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+2x+1+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y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-2y+1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y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4y+4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2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4x+2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y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4y+4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4x+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y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8y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0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x+2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4+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y-4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16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0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x+2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y-4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20=2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5</m:t>
                                          </m:r>
                                        </m:e>
                                      </m:rad>
                                    </m:oMath>
                                  </m:oMathPara>
                                </w:p>
                                <w:p w14:paraId="65014109" w14:textId="77777777" w:rsidR="00217916" w:rsidRPr="00F75451" w:rsidRDefault="00217916" w:rsidP="00BA30C9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14:paraId="7C28EAC8" w14:textId="77777777" w:rsidR="00217916" w:rsidRPr="00F75451" w:rsidRDefault="00217916" w:rsidP="00BA30C9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 w:rsidRPr="00F75451">
                                    <w:t xml:space="preserve">Hence the locus of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z</m:t>
                                    </m:r>
                                  </m:oMath>
                                  <w:r w:rsidRPr="00F75451">
                                    <w:t xml:space="preserve"> is a circle of radius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5</m:t>
                                        </m:r>
                                      </m:e>
                                    </m:rad>
                                  </m:oMath>
                                  <w:r w:rsidRPr="00F75451">
                                    <w:t xml:space="preserve"> units with centre at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-2+4i</m:t>
                                    </m:r>
                                  </m:oMath>
                                  <w:r w:rsidRPr="00F75451">
                                    <w:rPr>
                                      <w:rFonts w:eastAsiaTheme="minorEastAsia"/>
                                    </w:rPr>
                                    <w:t>.</w:t>
                                  </w:r>
                                </w:p>
                                <w:p w14:paraId="48C3E5CE" w14:textId="77777777" w:rsidR="00217916" w:rsidRPr="00410486" w:rsidRDefault="00217916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217916" w:rsidRPr="00C250AC" w14:paraId="2F19CCB4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12C87414" w14:textId="77777777" w:rsidR="00217916" w:rsidRPr="00C250AC" w:rsidRDefault="00217916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217916" w:rsidRPr="00C250AC" w14:paraId="43E8D902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0BCEDA07" w14:textId="77777777" w:rsidR="00217916" w:rsidRPr="00F75451" w:rsidRDefault="00217916" w:rsidP="00BA30C9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 w:rsidRPr="00F75451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75451">
                                    <w:t xml:space="preserve">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oMath>
                                  <w:r w:rsidRPr="00F75451">
                                    <w:rPr>
                                      <w:rFonts w:eastAsiaTheme="minorEastAsia"/>
                                    </w:rPr>
                                    <w:t xml:space="preserve"> in Cartesian form</w:t>
                                  </w:r>
                                </w:p>
                                <w:p w14:paraId="198F00B5" w14:textId="77777777" w:rsidR="00217916" w:rsidRPr="00F75451" w:rsidRDefault="00217916" w:rsidP="00BA30C9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 w:rsidRPr="00F75451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75451">
                                    <w:t xml:space="preserve">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v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  <w:r w:rsidRPr="00F75451">
                                    <w:rPr>
                                      <w:rFonts w:eastAsiaTheme="minorEastAsia"/>
                                    </w:rPr>
                                    <w:t xml:space="preserve"> in Cartesian form</w:t>
                                  </w:r>
                                </w:p>
                                <w:p w14:paraId="1E1AE225" w14:textId="77777777" w:rsidR="00217916" w:rsidRPr="00F75451" w:rsidRDefault="00217916" w:rsidP="00BA30C9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 w:rsidRPr="00F75451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75451">
                                    <w:t xml:space="preserve"> uses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z=x+iy</m:t>
                                    </m:r>
                                  </m:oMath>
                                  <w:r w:rsidRPr="00F75451">
                                    <w:rPr>
                                      <w:rFonts w:eastAsiaTheme="minorEastAsia"/>
                                    </w:rPr>
                                    <w:t xml:space="preserve"> and</w:t>
                                  </w:r>
                                  <w:r w:rsidRPr="00F75451">
                                    <w:t xml:space="preserve"> modulus to eliminate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oMath>
                                </w:p>
                                <w:p w14:paraId="08625660" w14:textId="77777777" w:rsidR="00217916" w:rsidRPr="00F75451" w:rsidRDefault="00217916" w:rsidP="00BA30C9">
                                  <w:pPr>
                                    <w:pStyle w:val="Parts"/>
                                  </w:pPr>
                                  <w:r w:rsidRPr="00F75451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75451">
                                    <w:t xml:space="preserve"> expands and simplifies </w:t>
                                  </w:r>
                                  <w:proofErr w:type="gramStart"/>
                                  <w:r w:rsidRPr="00F75451">
                                    <w:t>equation</w:t>
                                  </w:r>
                                  <w:proofErr w:type="gramEnd"/>
                                </w:p>
                                <w:p w14:paraId="3F984571" w14:textId="77777777" w:rsidR="00217916" w:rsidRDefault="00217916" w:rsidP="00BA30C9">
                                  <w:pPr>
                                    <w:pStyle w:val="Parts"/>
                                  </w:pPr>
                                  <w:r w:rsidRPr="00F75451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75451">
                                    <w:t xml:space="preserve"> factors squared </w:t>
                                  </w:r>
                                  <w:proofErr w:type="gramStart"/>
                                  <w:r w:rsidRPr="00F75451">
                                    <w:t>terms</w:t>
                                  </w:r>
                                  <w:proofErr w:type="gramEnd"/>
                                </w:p>
                                <w:p w14:paraId="4FACCC1A" w14:textId="77777777" w:rsidR="00217916" w:rsidRPr="00F75451" w:rsidRDefault="00217916" w:rsidP="00BA30C9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>
                                    <w:t xml:space="preserve"> describes locus as a </w:t>
                                  </w:r>
                                  <w:proofErr w:type="gramStart"/>
                                  <w:r>
                                    <w:t>circle</w:t>
                                  </w:r>
                                  <w:proofErr w:type="gramEnd"/>
                                </w:p>
                                <w:p w14:paraId="331EE94C" w14:textId="77777777" w:rsidR="00217916" w:rsidRPr="00FE518A" w:rsidRDefault="00217916" w:rsidP="00BA30C9">
                                  <w:pPr>
                                    <w:pStyle w:val="Parts"/>
                                  </w:pPr>
                                  <w:r w:rsidRPr="00F75451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75451">
                                    <w:t xml:space="preserve"> </w:t>
                                  </w:r>
                                  <w:r>
                                    <w:t>states correct centre and radius of circle</w:t>
                                  </w:r>
                                </w:p>
                              </w:tc>
                            </w:tr>
                          </w:tbl>
                          <w:p w14:paraId="56D9F7BE" w14:textId="77777777" w:rsidR="00217916" w:rsidRDefault="00217916" w:rsidP="00217916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891E4D" id="Text Box 19" o:spid="_x0000_s1041" type="#_x0000_t202" style="position:absolute;margin-left:38.3pt;margin-top:13.85pt;width:382.95pt;height:346.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7640"/>
                      </w:tblGrid>
                      <w:tr w:rsidR="00217916" w:rsidRPr="00C250AC" w14:paraId="3DF80C4A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54FE61BA" w14:textId="77777777" w:rsidR="00217916" w:rsidRPr="00C250AC" w:rsidRDefault="00217916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217916" w:rsidRPr="00C250AC" w14:paraId="1E53E016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6FFC460D" w14:textId="77777777" w:rsidR="00217916" w:rsidRPr="00F75451" w:rsidRDefault="00217916" w:rsidP="00BA30C9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rad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i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π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4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=-1+i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i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π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=-2i</m:t>
                                </m:r>
                              </m:oMath>
                            </m:oMathPara>
                          </w:p>
                          <w:p w14:paraId="3C185264" w14:textId="77777777" w:rsidR="00217916" w:rsidRPr="00F75451" w:rsidRDefault="00217916" w:rsidP="00BA30C9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  <w:p w14:paraId="0C1D8EF0" w14:textId="77777777" w:rsidR="00217916" w:rsidRPr="00F75451" w:rsidRDefault="00000000" w:rsidP="00BA30C9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iy-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2i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rad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iy-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+i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y+2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2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x+1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y-1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y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4y+4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2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+2x+1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y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-2y+1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y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4y+4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2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4x+2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y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4y+4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4x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y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8y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0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+2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4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y-4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16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0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+2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y-4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20=2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5</m:t>
                                    </m:r>
                                  </m:e>
                                </m:rad>
                              </m:oMath>
                            </m:oMathPara>
                          </w:p>
                          <w:p w14:paraId="65014109" w14:textId="77777777" w:rsidR="00217916" w:rsidRPr="00F75451" w:rsidRDefault="00217916" w:rsidP="00BA30C9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  <w:p w14:paraId="7C28EAC8" w14:textId="77777777" w:rsidR="00217916" w:rsidRPr="00F75451" w:rsidRDefault="00217916" w:rsidP="00BA30C9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 w:rsidRPr="00F75451">
                              <w:t xml:space="preserve">Hence the locus of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oMath>
                            <w:r w:rsidRPr="00F75451">
                              <w:t xml:space="preserve"> is a circle of radius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</m:e>
                              </m:rad>
                            </m:oMath>
                            <w:r w:rsidRPr="00F75451">
                              <w:t xml:space="preserve"> units with centre at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-2+4i</m:t>
                              </m:r>
                            </m:oMath>
                            <w:r w:rsidRPr="00F75451">
                              <w:rPr>
                                <w:rFonts w:eastAsiaTheme="minorEastAsia"/>
                              </w:rPr>
                              <w:t>.</w:t>
                            </w:r>
                          </w:p>
                          <w:p w14:paraId="48C3E5CE" w14:textId="77777777" w:rsidR="00217916" w:rsidRPr="00410486" w:rsidRDefault="00217916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217916" w:rsidRPr="00C250AC" w14:paraId="2F19CCB4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12C87414" w14:textId="77777777" w:rsidR="00217916" w:rsidRPr="00C250AC" w:rsidRDefault="00217916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217916" w:rsidRPr="00C250AC" w14:paraId="43E8D902" w14:textId="77777777" w:rsidTr="00F27DD5">
                        <w:tc>
                          <w:tcPr>
                            <w:tcW w:w="5000" w:type="pct"/>
                          </w:tcPr>
                          <w:p w14:paraId="0BCEDA07" w14:textId="77777777" w:rsidR="00217916" w:rsidRPr="00F75451" w:rsidRDefault="00217916" w:rsidP="00BA30C9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 w:rsidRPr="00F75451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75451"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oMath>
                            <w:r w:rsidRPr="00F75451">
                              <w:rPr>
                                <w:rFonts w:eastAsiaTheme="minorEastAsia"/>
                              </w:rPr>
                              <w:t xml:space="preserve"> in Cartesian form</w:t>
                            </w:r>
                          </w:p>
                          <w:p w14:paraId="198F00B5" w14:textId="77777777" w:rsidR="00217916" w:rsidRPr="00F75451" w:rsidRDefault="00217916" w:rsidP="00BA30C9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 w:rsidRPr="00F75451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75451">
                              <w:t xml:space="preserve">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F75451">
                              <w:rPr>
                                <w:rFonts w:eastAsiaTheme="minorEastAsia"/>
                              </w:rPr>
                              <w:t xml:space="preserve"> in Cartesian form</w:t>
                            </w:r>
                          </w:p>
                          <w:p w14:paraId="1E1AE225" w14:textId="77777777" w:rsidR="00217916" w:rsidRPr="00F75451" w:rsidRDefault="00217916" w:rsidP="00BA30C9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 w:rsidRPr="00F75451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75451">
                              <w:t xml:space="preserve"> uses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z=x+iy</m:t>
                              </m:r>
                            </m:oMath>
                            <w:r w:rsidRPr="00F75451">
                              <w:rPr>
                                <w:rFonts w:eastAsiaTheme="minorEastAsia"/>
                              </w:rPr>
                              <w:t xml:space="preserve"> and</w:t>
                            </w:r>
                            <w:r w:rsidRPr="00F75451">
                              <w:t xml:space="preserve"> modulus to eliminat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oMath>
                          </w:p>
                          <w:p w14:paraId="08625660" w14:textId="77777777" w:rsidR="00217916" w:rsidRPr="00F75451" w:rsidRDefault="00217916" w:rsidP="00BA30C9">
                            <w:pPr>
                              <w:pStyle w:val="Parts"/>
                            </w:pPr>
                            <w:r w:rsidRPr="00F75451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75451">
                              <w:t xml:space="preserve"> expands and simplifies </w:t>
                            </w:r>
                            <w:proofErr w:type="gramStart"/>
                            <w:r w:rsidRPr="00F75451">
                              <w:t>equation</w:t>
                            </w:r>
                            <w:proofErr w:type="gramEnd"/>
                          </w:p>
                          <w:p w14:paraId="3F984571" w14:textId="77777777" w:rsidR="00217916" w:rsidRDefault="00217916" w:rsidP="00BA30C9">
                            <w:pPr>
                              <w:pStyle w:val="Parts"/>
                            </w:pPr>
                            <w:r w:rsidRPr="00F75451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75451">
                              <w:t xml:space="preserve"> factors squared </w:t>
                            </w:r>
                            <w:proofErr w:type="gramStart"/>
                            <w:r w:rsidRPr="00F75451">
                              <w:t>terms</w:t>
                            </w:r>
                            <w:proofErr w:type="gramEnd"/>
                          </w:p>
                          <w:p w14:paraId="4FACCC1A" w14:textId="77777777" w:rsidR="00217916" w:rsidRPr="00F75451" w:rsidRDefault="00217916" w:rsidP="00BA30C9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ü</w:t>
                            </w:r>
                            <w:r>
                              <w:t xml:space="preserve"> describes locus as a </w:t>
                            </w:r>
                            <w:proofErr w:type="gramStart"/>
                            <w:r>
                              <w:t>circle</w:t>
                            </w:r>
                            <w:proofErr w:type="gramEnd"/>
                          </w:p>
                          <w:p w14:paraId="331EE94C" w14:textId="77777777" w:rsidR="00217916" w:rsidRPr="00FE518A" w:rsidRDefault="00217916" w:rsidP="00BA30C9">
                            <w:pPr>
                              <w:pStyle w:val="Parts"/>
                            </w:pPr>
                            <w:r w:rsidRPr="00F75451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75451">
                              <w:t xml:space="preserve"> </w:t>
                            </w:r>
                            <w:r>
                              <w:t>states correct centre and radius of circle</w:t>
                            </w:r>
                          </w:p>
                        </w:tc>
                      </w:tr>
                    </w:tbl>
                    <w:p w14:paraId="56D9F7BE" w14:textId="77777777" w:rsidR="00217916" w:rsidRDefault="00217916" w:rsidP="00217916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6F8178A6" w14:textId="7E083F7D" w:rsidR="00217916" w:rsidRDefault="00217916" w:rsidP="0048191E"/>
    <w:p w14:paraId="1D78AD27" w14:textId="399765B2" w:rsidR="00217916" w:rsidRDefault="00217916" w:rsidP="0048191E"/>
    <w:p w14:paraId="00251DCF" w14:textId="2AF52DE5" w:rsidR="00217916" w:rsidRDefault="00217916" w:rsidP="0048191E"/>
    <w:p w14:paraId="1AEE7DAA" w14:textId="4A57B1F5" w:rsidR="00217916" w:rsidRDefault="00217916" w:rsidP="0048191E"/>
    <w:p w14:paraId="2152DD9F" w14:textId="030CD988" w:rsidR="00217916" w:rsidRDefault="00217916" w:rsidP="0048191E"/>
    <w:p w14:paraId="1F01F5CC" w14:textId="293F6037" w:rsidR="00217916" w:rsidRDefault="00217916" w:rsidP="0048191E"/>
    <w:p w14:paraId="7F5AE4EF" w14:textId="5D0DA58D" w:rsidR="00217916" w:rsidRDefault="00217916" w:rsidP="0048191E"/>
    <w:p w14:paraId="6F94EE75" w14:textId="3F8CEF59" w:rsidR="00217916" w:rsidRDefault="00217916" w:rsidP="0048191E"/>
    <w:p w14:paraId="1CC6F217" w14:textId="17421E25" w:rsidR="00217916" w:rsidRDefault="00217916" w:rsidP="0048191E"/>
    <w:p w14:paraId="5E8B3759" w14:textId="1DD73D3B" w:rsidR="00217916" w:rsidRDefault="00217916" w:rsidP="0048191E"/>
    <w:p w14:paraId="6554C97D" w14:textId="00C29E13" w:rsidR="00217916" w:rsidRDefault="00217916" w:rsidP="0048191E"/>
    <w:p w14:paraId="4536F454" w14:textId="6848018C" w:rsidR="00217916" w:rsidRDefault="00217916" w:rsidP="0048191E"/>
    <w:p w14:paraId="2D7044A8" w14:textId="4706B0FB" w:rsidR="00217916" w:rsidRDefault="00217916" w:rsidP="0048191E"/>
    <w:p w14:paraId="66C05FC1" w14:textId="7D264F65" w:rsidR="00217916" w:rsidRDefault="00217916" w:rsidP="0048191E"/>
    <w:p w14:paraId="41C0BF31" w14:textId="1A738B0D" w:rsidR="00217916" w:rsidRDefault="00217916" w:rsidP="0048191E"/>
    <w:p w14:paraId="5DAA39CD" w14:textId="667863A2" w:rsidR="00217916" w:rsidRDefault="00217916" w:rsidP="0048191E"/>
    <w:p w14:paraId="339328DA" w14:textId="2F92F55C" w:rsidR="00217916" w:rsidRDefault="00217916" w:rsidP="0048191E"/>
    <w:p w14:paraId="33DB8CCF" w14:textId="08B5B87F" w:rsidR="00217916" w:rsidRDefault="00217916" w:rsidP="0048191E"/>
    <w:p w14:paraId="3E7384B4" w14:textId="70B6B971" w:rsidR="00217916" w:rsidRDefault="00217916" w:rsidP="0048191E"/>
    <w:p w14:paraId="2CF50BE7" w14:textId="4FD66D77" w:rsidR="00217916" w:rsidRDefault="00217916" w:rsidP="0048191E"/>
    <w:p w14:paraId="7032522F" w14:textId="5587BAC0" w:rsidR="00217916" w:rsidRDefault="00217916" w:rsidP="0048191E"/>
    <w:p w14:paraId="53144452" w14:textId="4B8DDF32" w:rsidR="00217916" w:rsidRDefault="00217916" w:rsidP="0048191E"/>
    <w:p w14:paraId="1CB8601A" w14:textId="684B7E3D" w:rsidR="00217916" w:rsidRDefault="00217916" w:rsidP="0048191E"/>
    <w:p w14:paraId="3336DE3A" w14:textId="5AF81868" w:rsidR="00217916" w:rsidRDefault="00217916" w:rsidP="0048191E"/>
    <w:p w14:paraId="7ACD369A" w14:textId="2DB4B692" w:rsidR="00217916" w:rsidRDefault="00217916" w:rsidP="0048191E"/>
    <w:p w14:paraId="08CCC600" w14:textId="32D4A200" w:rsidR="00217916" w:rsidRDefault="00217916" w:rsidP="0048191E"/>
    <w:p w14:paraId="2257B617" w14:textId="19F14CE6" w:rsidR="00217916" w:rsidRDefault="00217916" w:rsidP="0048191E"/>
    <w:p w14:paraId="591FE467" w14:textId="378A1CE2" w:rsidR="00217916" w:rsidRDefault="00217916" w:rsidP="0048191E"/>
    <w:p w14:paraId="4882DF4B" w14:textId="5FBD2E3D" w:rsidR="00217916" w:rsidRDefault="00217916" w:rsidP="0048191E"/>
    <w:p w14:paraId="77A3CCDF" w14:textId="61F78ABC" w:rsidR="00217916" w:rsidRDefault="00217916" w:rsidP="0048191E"/>
    <w:p w14:paraId="709234B9" w14:textId="33FD82A9" w:rsidR="00217916" w:rsidRDefault="00217916" w:rsidP="0048191E"/>
    <w:p w14:paraId="1F8A6523" w14:textId="1B56BE18" w:rsidR="00217916" w:rsidRDefault="00217916" w:rsidP="0048191E"/>
    <w:p w14:paraId="69C7520B" w14:textId="1EA35A19" w:rsidR="00217916" w:rsidRDefault="00217916" w:rsidP="0048191E"/>
    <w:p w14:paraId="7BC42C59" w14:textId="2FE6462C" w:rsidR="00217916" w:rsidRDefault="00217916" w:rsidP="0048191E"/>
    <w:p w14:paraId="301ED8EE" w14:textId="2A74FF39" w:rsidR="00217916" w:rsidRDefault="00217916" w:rsidP="0048191E"/>
    <w:p w14:paraId="65700299" w14:textId="1520A012" w:rsidR="00217916" w:rsidRDefault="00217916" w:rsidP="0048191E"/>
    <w:p w14:paraId="1FA98904" w14:textId="45FA13F4" w:rsidR="00217916" w:rsidRDefault="00217916" w:rsidP="0048191E"/>
    <w:p w14:paraId="25DC45A5" w14:textId="0E6881CB" w:rsidR="00217916" w:rsidRDefault="00217916" w:rsidP="0048191E"/>
    <w:p w14:paraId="5A47FAB9" w14:textId="166A6AF8" w:rsidR="00217916" w:rsidRDefault="00217916" w:rsidP="0048191E"/>
    <w:p w14:paraId="0B9664D1" w14:textId="23A66CA9" w:rsidR="00217916" w:rsidRDefault="00217916" w:rsidP="0048191E"/>
    <w:p w14:paraId="42A354DA" w14:textId="0EFB17A6" w:rsidR="00217916" w:rsidRDefault="00217916" w:rsidP="0048191E"/>
    <w:p w14:paraId="51C6F6B9" w14:textId="58F3F29E" w:rsidR="00217916" w:rsidRDefault="00217916" w:rsidP="0048191E"/>
    <w:p w14:paraId="21AF8851" w14:textId="660D5AFF" w:rsidR="00217916" w:rsidRDefault="00217916" w:rsidP="0048191E"/>
    <w:p w14:paraId="2968E518" w14:textId="3829983F" w:rsidR="00217916" w:rsidRDefault="00217916" w:rsidP="0048191E"/>
    <w:p w14:paraId="2EC26A27" w14:textId="736F15A9" w:rsidR="00217916" w:rsidRDefault="00217916" w:rsidP="0048191E"/>
    <w:p w14:paraId="079ED6C7" w14:textId="73A256CC" w:rsidR="00217916" w:rsidRDefault="00217916" w:rsidP="0048191E"/>
    <w:p w14:paraId="35E8CD64" w14:textId="3F1C43C7" w:rsidR="00217916" w:rsidRDefault="00217916" w:rsidP="0048191E"/>
    <w:p w14:paraId="3A6109F3" w14:textId="37C79541" w:rsidR="00217916" w:rsidRDefault="00217916" w:rsidP="0048191E"/>
    <w:p w14:paraId="7EB5C09E" w14:textId="58AC1925" w:rsidR="00217916" w:rsidRDefault="00FB220A" w:rsidP="0048191E">
      <w:r w:rsidRPr="00FB220A">
        <w:rPr>
          <w:noProof/>
        </w:rPr>
        <w:lastRenderedPageBreak/>
        <w:drawing>
          <wp:inline distT="0" distB="0" distL="0" distR="0" wp14:anchorId="19BCF40C" wp14:editId="12F4E970">
            <wp:extent cx="5731510" cy="4508500"/>
            <wp:effectExtent l="0" t="0" r="254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508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4D87C4" w14:textId="025E568E" w:rsidR="00FB220A" w:rsidRDefault="00FB220A" w:rsidP="0048191E"/>
    <w:p w14:paraId="782B2BB9" w14:textId="2B394382" w:rsidR="00FB220A" w:rsidRDefault="00FB220A" w:rsidP="0048191E"/>
    <w:p w14:paraId="4EDFA0FA" w14:textId="742F6CFC" w:rsidR="00FB220A" w:rsidRDefault="00FB220A" w:rsidP="0048191E"/>
    <w:p w14:paraId="5A74FB67" w14:textId="54DD81FF" w:rsidR="00FB220A" w:rsidRDefault="00FB220A" w:rsidP="0048191E"/>
    <w:p w14:paraId="50D0FCD6" w14:textId="7C80787A" w:rsidR="00FB220A" w:rsidRDefault="00FB220A" w:rsidP="0048191E"/>
    <w:p w14:paraId="679ADF3F" w14:textId="3B7368B3" w:rsidR="00FB220A" w:rsidRDefault="00FB220A" w:rsidP="0048191E"/>
    <w:p w14:paraId="55847BAF" w14:textId="5689CE8D" w:rsidR="00FB220A" w:rsidRDefault="00FB220A" w:rsidP="0048191E"/>
    <w:p w14:paraId="7FC5D93A" w14:textId="642B7663" w:rsidR="00FB220A" w:rsidRDefault="00FB220A" w:rsidP="0048191E"/>
    <w:p w14:paraId="72699897" w14:textId="580FD6E2" w:rsidR="00FB220A" w:rsidRDefault="00FB220A" w:rsidP="0048191E"/>
    <w:p w14:paraId="72B38A05" w14:textId="6CC2CD90" w:rsidR="00FB220A" w:rsidRDefault="00FB220A" w:rsidP="0048191E"/>
    <w:p w14:paraId="0854EEF3" w14:textId="3D5F8777" w:rsidR="00FB220A" w:rsidRDefault="00FB220A" w:rsidP="0048191E"/>
    <w:p w14:paraId="14DCB9FF" w14:textId="72D83656" w:rsidR="00FB220A" w:rsidRDefault="00FB220A" w:rsidP="0048191E"/>
    <w:p w14:paraId="6BA9851D" w14:textId="61649DBF" w:rsidR="00FB220A" w:rsidRDefault="00FB220A" w:rsidP="0048191E"/>
    <w:p w14:paraId="6C049E19" w14:textId="08320CA3" w:rsidR="00FB220A" w:rsidRDefault="00FB220A" w:rsidP="0048191E"/>
    <w:p w14:paraId="031B7DE5" w14:textId="50B961E7" w:rsidR="00FB220A" w:rsidRDefault="00FB220A" w:rsidP="0048191E"/>
    <w:p w14:paraId="72EDBF19" w14:textId="25C90D4E" w:rsidR="00FB220A" w:rsidRDefault="00FB220A" w:rsidP="0048191E"/>
    <w:p w14:paraId="2D10407B" w14:textId="63866BAC" w:rsidR="00FB220A" w:rsidRDefault="00FB220A" w:rsidP="0048191E"/>
    <w:p w14:paraId="36DDA025" w14:textId="6F556C2D" w:rsidR="00FB220A" w:rsidRDefault="00FB220A" w:rsidP="0048191E"/>
    <w:p w14:paraId="3B23F827" w14:textId="6DF3C91B" w:rsidR="00FB220A" w:rsidRDefault="00FB220A" w:rsidP="0048191E"/>
    <w:p w14:paraId="3C7701F3" w14:textId="3C92ABE8" w:rsidR="00FB220A" w:rsidRDefault="00FB220A" w:rsidP="0048191E"/>
    <w:p w14:paraId="61D9BAF2" w14:textId="78E5C3AE" w:rsidR="00FB220A" w:rsidRDefault="00FB220A" w:rsidP="0048191E"/>
    <w:p w14:paraId="2190EE63" w14:textId="50160F53" w:rsidR="00FB220A" w:rsidRDefault="00FB220A" w:rsidP="0048191E"/>
    <w:p w14:paraId="7956C84D" w14:textId="114F3A6C" w:rsidR="00FB220A" w:rsidRDefault="00FB220A" w:rsidP="0048191E"/>
    <w:p w14:paraId="2780EBDF" w14:textId="17E58B0D" w:rsidR="00FB220A" w:rsidRDefault="00FB220A" w:rsidP="0048191E"/>
    <w:p w14:paraId="5C143EAC" w14:textId="0FB53B3B" w:rsidR="00FB220A" w:rsidRDefault="00FB220A" w:rsidP="0048191E"/>
    <w:p w14:paraId="36AE0BBE" w14:textId="4E055289" w:rsidR="00FB220A" w:rsidRDefault="00FB220A" w:rsidP="0048191E"/>
    <w:p w14:paraId="13A95B27" w14:textId="631A916D" w:rsidR="00FB220A" w:rsidRDefault="00FB220A" w:rsidP="0048191E"/>
    <w:p w14:paraId="0D49ED86" w14:textId="6C3DAB72" w:rsidR="00FB220A" w:rsidRDefault="00FB220A" w:rsidP="0048191E">
      <w:r w:rsidRPr="00FB220A">
        <w:rPr>
          <w:noProof/>
        </w:rPr>
        <w:lastRenderedPageBreak/>
        <w:drawing>
          <wp:inline distT="0" distB="0" distL="0" distR="0" wp14:anchorId="48684A2D" wp14:editId="3C1E29FD">
            <wp:extent cx="5731510" cy="6475730"/>
            <wp:effectExtent l="0" t="0" r="2540" b="127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475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71AC5" w14:textId="00FAAFD7" w:rsidR="00FB220A" w:rsidRDefault="00FB220A" w:rsidP="0048191E"/>
    <w:p w14:paraId="2C388E65" w14:textId="10BB7084" w:rsidR="00FB220A" w:rsidRDefault="00FB220A" w:rsidP="0048191E"/>
    <w:p w14:paraId="01D8434C" w14:textId="609A7371" w:rsidR="00FB220A" w:rsidRDefault="00FB220A" w:rsidP="0048191E"/>
    <w:p w14:paraId="204B9A6C" w14:textId="0F6FE44C" w:rsidR="00FB220A" w:rsidRDefault="00FB220A" w:rsidP="0048191E"/>
    <w:p w14:paraId="529600E3" w14:textId="5FACF707" w:rsidR="00FB220A" w:rsidRDefault="00FB220A" w:rsidP="0048191E"/>
    <w:p w14:paraId="098DBD55" w14:textId="1DA52E0A" w:rsidR="00FB220A" w:rsidRDefault="00FB220A" w:rsidP="0048191E"/>
    <w:p w14:paraId="64E3E609" w14:textId="15FCCE26" w:rsidR="00FB220A" w:rsidRDefault="00FB220A" w:rsidP="0048191E"/>
    <w:p w14:paraId="1E7D4A58" w14:textId="4799D0D5" w:rsidR="00FB220A" w:rsidRDefault="00FB220A" w:rsidP="0048191E"/>
    <w:p w14:paraId="72ED646D" w14:textId="18329CC4" w:rsidR="00FB220A" w:rsidRDefault="00FB220A" w:rsidP="0048191E"/>
    <w:p w14:paraId="68B4C5B8" w14:textId="7A121EB9" w:rsidR="00FB220A" w:rsidRDefault="00FB220A" w:rsidP="0048191E"/>
    <w:p w14:paraId="24319B37" w14:textId="1E1C5823" w:rsidR="00FB220A" w:rsidRDefault="00FB220A" w:rsidP="0048191E"/>
    <w:p w14:paraId="406DF14F" w14:textId="54CF3F30" w:rsidR="00FB220A" w:rsidRDefault="00FB220A" w:rsidP="0048191E"/>
    <w:p w14:paraId="2DB7E5F6" w14:textId="02FDD9D3" w:rsidR="00FB220A" w:rsidRDefault="00FB220A" w:rsidP="0048191E"/>
    <w:p w14:paraId="5F9A23C1" w14:textId="375A947C" w:rsidR="00FB220A" w:rsidRDefault="00FB220A" w:rsidP="0048191E"/>
    <w:p w14:paraId="28FF1CB5" w14:textId="3FA4D09E" w:rsidR="00FB220A" w:rsidRDefault="00FB220A" w:rsidP="0048191E">
      <w:r w:rsidRPr="00FB220A">
        <w:rPr>
          <w:noProof/>
        </w:rPr>
        <w:lastRenderedPageBreak/>
        <w:drawing>
          <wp:inline distT="0" distB="0" distL="0" distR="0" wp14:anchorId="130898FF" wp14:editId="43B631E4">
            <wp:extent cx="5731510" cy="6715760"/>
            <wp:effectExtent l="0" t="0" r="2540" b="889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715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E4209B" w14:textId="3AC3A0AB" w:rsidR="00FB220A" w:rsidRDefault="00FB220A" w:rsidP="0048191E"/>
    <w:p w14:paraId="7DF78919" w14:textId="1C538124" w:rsidR="00FB220A" w:rsidRDefault="00FB220A" w:rsidP="0048191E"/>
    <w:p w14:paraId="4A8DFBB3" w14:textId="43FDCFA7" w:rsidR="00FB220A" w:rsidRDefault="00FB220A" w:rsidP="0048191E"/>
    <w:p w14:paraId="7B141A66" w14:textId="4D45A800" w:rsidR="00FB220A" w:rsidRDefault="00FB220A" w:rsidP="0048191E"/>
    <w:p w14:paraId="044AE60A" w14:textId="4867BF89" w:rsidR="00FB220A" w:rsidRDefault="00FB220A" w:rsidP="0048191E"/>
    <w:p w14:paraId="4F2BC38F" w14:textId="5CFA2827" w:rsidR="00FB220A" w:rsidRDefault="00FB220A" w:rsidP="0048191E"/>
    <w:p w14:paraId="03E34CE5" w14:textId="42098FCF" w:rsidR="00FB220A" w:rsidRDefault="00FB220A" w:rsidP="0048191E"/>
    <w:p w14:paraId="03DECEE5" w14:textId="15B3E0BD" w:rsidR="00FB220A" w:rsidRDefault="00FB220A" w:rsidP="0048191E"/>
    <w:p w14:paraId="30C17952" w14:textId="0957FD48" w:rsidR="00FB220A" w:rsidRDefault="00FB220A" w:rsidP="0048191E"/>
    <w:p w14:paraId="0F9C795E" w14:textId="00E8C632" w:rsidR="00FB220A" w:rsidRDefault="00FB220A" w:rsidP="0048191E"/>
    <w:p w14:paraId="7D0824BB" w14:textId="3C761F75" w:rsidR="00FB220A" w:rsidRDefault="00FB220A" w:rsidP="0048191E"/>
    <w:p w14:paraId="1AA1A4BF" w14:textId="4639F3AD" w:rsidR="00FB220A" w:rsidRDefault="00FB220A" w:rsidP="0048191E"/>
    <w:p w14:paraId="7F290CCB" w14:textId="64DCCCF7" w:rsidR="00FB220A" w:rsidRDefault="00FB220A" w:rsidP="0048191E"/>
    <w:p w14:paraId="05B01E70" w14:textId="60E7CC5B" w:rsidR="00FB220A" w:rsidRDefault="00FB220A" w:rsidP="0048191E">
      <w:r w:rsidRPr="00FB220A">
        <w:rPr>
          <w:noProof/>
        </w:rPr>
        <w:lastRenderedPageBreak/>
        <w:drawing>
          <wp:inline distT="0" distB="0" distL="0" distR="0" wp14:anchorId="2C56FB7B" wp14:editId="7F8D0AE4">
            <wp:extent cx="5731510" cy="7564120"/>
            <wp:effectExtent l="0" t="0" r="254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564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979EE5" w14:textId="4EB776E1" w:rsidR="00FB220A" w:rsidRDefault="00FB220A" w:rsidP="0048191E"/>
    <w:p w14:paraId="6F587EB6" w14:textId="3101F851" w:rsidR="00FB220A" w:rsidRDefault="00FB220A" w:rsidP="0048191E"/>
    <w:p w14:paraId="339FF9FE" w14:textId="1B465274" w:rsidR="00FB220A" w:rsidRDefault="00FB220A" w:rsidP="0048191E"/>
    <w:p w14:paraId="73D5E30F" w14:textId="6F74BC1E" w:rsidR="00FB220A" w:rsidRDefault="00FB220A" w:rsidP="0048191E"/>
    <w:p w14:paraId="6C61CCE6" w14:textId="7EFE7316" w:rsidR="00FB220A" w:rsidRDefault="00FB220A" w:rsidP="0048191E"/>
    <w:p w14:paraId="0292039D" w14:textId="36A151D0" w:rsidR="00FB220A" w:rsidRDefault="00FB220A" w:rsidP="0048191E"/>
    <w:p w14:paraId="65CC5FBF" w14:textId="6C82024B" w:rsidR="00FB220A" w:rsidRDefault="00FB220A" w:rsidP="0048191E"/>
    <w:p w14:paraId="529EE444" w14:textId="34A7E9A2" w:rsidR="00FB220A" w:rsidRDefault="00FB220A" w:rsidP="0048191E"/>
    <w:p w14:paraId="28BAB908" w14:textId="020BE06F" w:rsidR="00FB220A" w:rsidRDefault="00FB220A" w:rsidP="0048191E">
      <w:r w:rsidRPr="00FB220A">
        <w:rPr>
          <w:noProof/>
        </w:rPr>
        <w:lastRenderedPageBreak/>
        <w:drawing>
          <wp:inline distT="0" distB="0" distL="0" distR="0" wp14:anchorId="621D6123" wp14:editId="70582EE4">
            <wp:extent cx="5731510" cy="5862320"/>
            <wp:effectExtent l="0" t="0" r="2540" b="508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862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ADC2B1" w14:textId="5112B4E7" w:rsidR="00FB220A" w:rsidRDefault="00FB220A" w:rsidP="0048191E"/>
    <w:p w14:paraId="55B2E007" w14:textId="4A494BC7" w:rsidR="00FB220A" w:rsidRDefault="00FB220A" w:rsidP="0048191E"/>
    <w:p w14:paraId="78ECE5F5" w14:textId="333EF1F3" w:rsidR="00FB220A" w:rsidRDefault="00FB220A" w:rsidP="0048191E"/>
    <w:p w14:paraId="10D4BA31" w14:textId="4BF7A525" w:rsidR="00FB220A" w:rsidRDefault="00FB220A" w:rsidP="0048191E"/>
    <w:p w14:paraId="768750E2" w14:textId="4036E324" w:rsidR="00FB220A" w:rsidRDefault="00FB220A" w:rsidP="0048191E"/>
    <w:p w14:paraId="14B4AB6E" w14:textId="72215C25" w:rsidR="00FB220A" w:rsidRDefault="00FB220A" w:rsidP="0048191E"/>
    <w:p w14:paraId="04D8F8B2" w14:textId="12C984E1" w:rsidR="00FB220A" w:rsidRDefault="00FB220A" w:rsidP="0048191E"/>
    <w:p w14:paraId="57FB78C3" w14:textId="6554C68D" w:rsidR="00FB220A" w:rsidRDefault="00FB220A" w:rsidP="0048191E"/>
    <w:p w14:paraId="0051F6C7" w14:textId="6374E4D1" w:rsidR="00FB220A" w:rsidRDefault="00FB220A" w:rsidP="0048191E"/>
    <w:p w14:paraId="167B0C6F" w14:textId="0998AC69" w:rsidR="00FB220A" w:rsidRDefault="00FB220A" w:rsidP="0048191E"/>
    <w:p w14:paraId="411AE075" w14:textId="3F21B7B4" w:rsidR="00FB220A" w:rsidRDefault="00FB220A" w:rsidP="0048191E"/>
    <w:p w14:paraId="0B914E02" w14:textId="606A5F7E" w:rsidR="00FB220A" w:rsidRDefault="00FB220A" w:rsidP="0048191E"/>
    <w:p w14:paraId="6BDE4A86" w14:textId="49DDEA25" w:rsidR="00FB220A" w:rsidRDefault="00FB220A" w:rsidP="0048191E"/>
    <w:p w14:paraId="616C63D5" w14:textId="163ECCC8" w:rsidR="00FB220A" w:rsidRDefault="00FB220A" w:rsidP="0048191E"/>
    <w:p w14:paraId="0242C570" w14:textId="569D16AE" w:rsidR="00FB220A" w:rsidRDefault="00FB220A" w:rsidP="0048191E"/>
    <w:p w14:paraId="637BE581" w14:textId="232083F8" w:rsidR="00FB220A" w:rsidRDefault="00FB220A" w:rsidP="0048191E"/>
    <w:p w14:paraId="31738F78" w14:textId="3953C849" w:rsidR="00FB220A" w:rsidRDefault="00FB220A" w:rsidP="0048191E"/>
    <w:p w14:paraId="510A85AA" w14:textId="1BB6AECA" w:rsidR="00FB220A" w:rsidRDefault="00FB220A" w:rsidP="0048191E"/>
    <w:p w14:paraId="4A5C41AA" w14:textId="043E2AF1" w:rsidR="00FB220A" w:rsidRDefault="00FB220A" w:rsidP="0048191E">
      <w:r w:rsidRPr="00FB220A">
        <w:rPr>
          <w:noProof/>
        </w:rPr>
        <w:lastRenderedPageBreak/>
        <w:drawing>
          <wp:inline distT="0" distB="0" distL="0" distR="0" wp14:anchorId="73B2216C" wp14:editId="72CED7EA">
            <wp:extent cx="5731510" cy="7917815"/>
            <wp:effectExtent l="0" t="0" r="2540" b="698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917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0207A3" w14:textId="48EBD8DF" w:rsidR="00FB220A" w:rsidRDefault="00FB220A" w:rsidP="0048191E"/>
    <w:p w14:paraId="1AEBC8FE" w14:textId="628A73EA" w:rsidR="00FB220A" w:rsidRDefault="00FB220A" w:rsidP="0048191E"/>
    <w:p w14:paraId="748DC853" w14:textId="7E4AFCB4" w:rsidR="00FB220A" w:rsidRDefault="00FB220A" w:rsidP="0048191E"/>
    <w:p w14:paraId="1DCD7C9B" w14:textId="6F31F97B" w:rsidR="00FB220A" w:rsidRDefault="00FB220A" w:rsidP="0048191E"/>
    <w:p w14:paraId="580181E1" w14:textId="39DAB15F" w:rsidR="00FB220A" w:rsidRDefault="00FB220A" w:rsidP="0048191E"/>
    <w:p w14:paraId="15D3586A" w14:textId="738F01BB" w:rsidR="00637C5C" w:rsidRDefault="00637C5C" w:rsidP="0048191E">
      <w:r w:rsidRPr="00637C5C">
        <w:rPr>
          <w:noProof/>
        </w:rPr>
        <w:lastRenderedPageBreak/>
        <w:drawing>
          <wp:inline distT="0" distB="0" distL="0" distR="0" wp14:anchorId="6FCCB5DA" wp14:editId="146EA3CF">
            <wp:extent cx="5731510" cy="4197350"/>
            <wp:effectExtent l="0" t="0" r="254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9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42525A" w14:textId="1B5E246F" w:rsidR="00637C5C" w:rsidRDefault="00637C5C" w:rsidP="0048191E"/>
    <w:p w14:paraId="05A872B8" w14:textId="2A45BFC2" w:rsidR="00637C5C" w:rsidRDefault="00637C5C" w:rsidP="0048191E"/>
    <w:p w14:paraId="50DA30D2" w14:textId="5D8FBCBB" w:rsidR="00637C5C" w:rsidRDefault="00637C5C" w:rsidP="0048191E"/>
    <w:p w14:paraId="6E4846F8" w14:textId="65D78DA7" w:rsidR="00637C5C" w:rsidRDefault="00637C5C" w:rsidP="0048191E"/>
    <w:p w14:paraId="19623FB9" w14:textId="69335FF1" w:rsidR="00637C5C" w:rsidRDefault="00637C5C" w:rsidP="0048191E"/>
    <w:p w14:paraId="72F4822E" w14:textId="2933128D" w:rsidR="00637C5C" w:rsidRDefault="00637C5C" w:rsidP="0048191E"/>
    <w:p w14:paraId="275B7E2C" w14:textId="7C041461" w:rsidR="00637C5C" w:rsidRDefault="00637C5C" w:rsidP="0048191E"/>
    <w:p w14:paraId="438EC87F" w14:textId="57AE8255" w:rsidR="00637C5C" w:rsidRDefault="00637C5C" w:rsidP="0048191E"/>
    <w:p w14:paraId="5CCADAAF" w14:textId="6D344350" w:rsidR="00637C5C" w:rsidRDefault="00637C5C" w:rsidP="0048191E"/>
    <w:p w14:paraId="090748CE" w14:textId="7780BA4F" w:rsidR="00637C5C" w:rsidRDefault="00637C5C" w:rsidP="0048191E"/>
    <w:p w14:paraId="207860BD" w14:textId="4523E5D6" w:rsidR="00637C5C" w:rsidRDefault="00637C5C" w:rsidP="0048191E"/>
    <w:p w14:paraId="0D351EE8" w14:textId="49EF6DCB" w:rsidR="00637C5C" w:rsidRDefault="00637C5C" w:rsidP="0048191E"/>
    <w:p w14:paraId="0153D17A" w14:textId="0797E8CD" w:rsidR="00637C5C" w:rsidRDefault="00637C5C" w:rsidP="0048191E"/>
    <w:p w14:paraId="69CAABC8" w14:textId="1F2CFC8D" w:rsidR="00637C5C" w:rsidRDefault="00637C5C" w:rsidP="0048191E"/>
    <w:p w14:paraId="1BE163C6" w14:textId="30BD5F66" w:rsidR="00637C5C" w:rsidRDefault="00637C5C" w:rsidP="0048191E"/>
    <w:p w14:paraId="6C0195EE" w14:textId="13E1CF6A" w:rsidR="00637C5C" w:rsidRDefault="00637C5C" w:rsidP="0048191E"/>
    <w:p w14:paraId="58DEC409" w14:textId="751385C0" w:rsidR="00637C5C" w:rsidRDefault="00637C5C" w:rsidP="0048191E"/>
    <w:p w14:paraId="08FF19F4" w14:textId="3D935B37" w:rsidR="00637C5C" w:rsidRDefault="00637C5C" w:rsidP="0048191E"/>
    <w:p w14:paraId="591F21F3" w14:textId="1A66405F" w:rsidR="00637C5C" w:rsidRDefault="00637C5C" w:rsidP="0048191E"/>
    <w:p w14:paraId="5FC02EDD" w14:textId="6AD2B085" w:rsidR="00637C5C" w:rsidRDefault="00637C5C" w:rsidP="0048191E"/>
    <w:p w14:paraId="2FCACF29" w14:textId="127A20A7" w:rsidR="00637C5C" w:rsidRDefault="00637C5C" w:rsidP="0048191E"/>
    <w:p w14:paraId="72436874" w14:textId="1F0B166A" w:rsidR="00637C5C" w:rsidRDefault="00637C5C" w:rsidP="0048191E"/>
    <w:p w14:paraId="0767A61F" w14:textId="2E5C9CEC" w:rsidR="00637C5C" w:rsidRDefault="00637C5C" w:rsidP="0048191E"/>
    <w:p w14:paraId="31FCE346" w14:textId="4DA7D097" w:rsidR="00637C5C" w:rsidRDefault="00637C5C" w:rsidP="0048191E"/>
    <w:p w14:paraId="39FA1ABB" w14:textId="4AE044A9" w:rsidR="00637C5C" w:rsidRDefault="00637C5C" w:rsidP="0048191E"/>
    <w:p w14:paraId="18B6E13C" w14:textId="3AEB8C78" w:rsidR="00637C5C" w:rsidRDefault="00637C5C" w:rsidP="0048191E"/>
    <w:p w14:paraId="7978B0FB" w14:textId="262A81C6" w:rsidR="00637C5C" w:rsidRDefault="00637C5C" w:rsidP="0048191E"/>
    <w:p w14:paraId="47C154AF" w14:textId="5EDA898D" w:rsidR="00637C5C" w:rsidRDefault="00637C5C" w:rsidP="0048191E"/>
    <w:p w14:paraId="00DBC71C" w14:textId="0A722B55" w:rsidR="00637C5C" w:rsidRDefault="00637C5C" w:rsidP="0048191E"/>
    <w:p w14:paraId="38CADC8F" w14:textId="28E964CC" w:rsidR="00637C5C" w:rsidRDefault="00637C5C" w:rsidP="0048191E">
      <w:r w:rsidRPr="00637C5C">
        <w:rPr>
          <w:noProof/>
        </w:rPr>
        <w:lastRenderedPageBreak/>
        <w:drawing>
          <wp:inline distT="0" distB="0" distL="0" distR="0" wp14:anchorId="5F718CF5" wp14:editId="4D53F4F6">
            <wp:extent cx="5731510" cy="6071870"/>
            <wp:effectExtent l="0" t="0" r="2540" b="508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071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CCC160" w14:textId="76233C7D" w:rsidR="00637C5C" w:rsidRDefault="00637C5C" w:rsidP="0048191E"/>
    <w:p w14:paraId="40D48597" w14:textId="3415C733" w:rsidR="00637C5C" w:rsidRDefault="00637C5C" w:rsidP="0048191E"/>
    <w:p w14:paraId="4287C518" w14:textId="6DA11430" w:rsidR="00637C5C" w:rsidRDefault="00637C5C" w:rsidP="0048191E"/>
    <w:p w14:paraId="579079E9" w14:textId="5CA1BEE1" w:rsidR="00637C5C" w:rsidRDefault="00637C5C" w:rsidP="0048191E"/>
    <w:p w14:paraId="44249268" w14:textId="4A11835C" w:rsidR="00637C5C" w:rsidRDefault="00637C5C" w:rsidP="0048191E"/>
    <w:p w14:paraId="1CE949A0" w14:textId="3CBA3380" w:rsidR="00637C5C" w:rsidRDefault="00637C5C" w:rsidP="0048191E"/>
    <w:p w14:paraId="4E568E11" w14:textId="6994F079" w:rsidR="00637C5C" w:rsidRDefault="00637C5C" w:rsidP="0048191E"/>
    <w:p w14:paraId="11DA4B0B" w14:textId="7E7DACD9" w:rsidR="00637C5C" w:rsidRDefault="00637C5C" w:rsidP="0048191E"/>
    <w:p w14:paraId="365D0874" w14:textId="2A1A1B4A" w:rsidR="00637C5C" w:rsidRDefault="00637C5C" w:rsidP="0048191E"/>
    <w:p w14:paraId="4695B4DB" w14:textId="784820A1" w:rsidR="00637C5C" w:rsidRDefault="00637C5C" w:rsidP="0048191E"/>
    <w:p w14:paraId="0218AFFC" w14:textId="082414D1" w:rsidR="00637C5C" w:rsidRDefault="00637C5C" w:rsidP="0048191E"/>
    <w:p w14:paraId="6B3F473B" w14:textId="759C80D5" w:rsidR="00637C5C" w:rsidRDefault="00637C5C" w:rsidP="0048191E"/>
    <w:p w14:paraId="1007575B" w14:textId="04AEE7CC" w:rsidR="00637C5C" w:rsidRDefault="00637C5C" w:rsidP="0048191E"/>
    <w:p w14:paraId="44FF3741" w14:textId="0DF790A8" w:rsidR="00637C5C" w:rsidRDefault="00637C5C" w:rsidP="0048191E"/>
    <w:p w14:paraId="6D7540EA" w14:textId="46484093" w:rsidR="00637C5C" w:rsidRDefault="00637C5C" w:rsidP="0048191E"/>
    <w:p w14:paraId="5CE23313" w14:textId="6CCE3A6A" w:rsidR="00637C5C" w:rsidRDefault="00637C5C" w:rsidP="0048191E"/>
    <w:p w14:paraId="16B79C44" w14:textId="1CF2A490" w:rsidR="00637C5C" w:rsidRDefault="00637C5C" w:rsidP="0048191E"/>
    <w:p w14:paraId="239FE335" w14:textId="37E383F5" w:rsidR="00637C5C" w:rsidRDefault="009E08B3" w:rsidP="0048191E">
      <w:r w:rsidRPr="009E08B3">
        <w:rPr>
          <w:noProof/>
        </w:rPr>
        <w:lastRenderedPageBreak/>
        <w:drawing>
          <wp:inline distT="0" distB="0" distL="0" distR="0" wp14:anchorId="4B8183EE" wp14:editId="3B651648">
            <wp:extent cx="5731510" cy="4927600"/>
            <wp:effectExtent l="0" t="0" r="2540" b="635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92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lastRenderedPageBreak/>
        <w:br/>
      </w:r>
      <w:r w:rsidRPr="009E08B3">
        <w:rPr>
          <w:noProof/>
        </w:rPr>
        <w:drawing>
          <wp:inline distT="0" distB="0" distL="0" distR="0" wp14:anchorId="5B92FCBB" wp14:editId="71FAA6F2">
            <wp:extent cx="5731510" cy="6882765"/>
            <wp:effectExtent l="0" t="0" r="254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882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4A132A" w14:textId="6ACDFED5" w:rsidR="009E08B3" w:rsidRDefault="009E08B3" w:rsidP="0048191E"/>
    <w:p w14:paraId="7BB623A4" w14:textId="15824AEF" w:rsidR="009E08B3" w:rsidRDefault="009E08B3" w:rsidP="0048191E"/>
    <w:p w14:paraId="42816C25" w14:textId="7A1E9F8E" w:rsidR="009E08B3" w:rsidRDefault="009E08B3" w:rsidP="0048191E"/>
    <w:p w14:paraId="03DBFBCE" w14:textId="2957D2FF" w:rsidR="009E08B3" w:rsidRDefault="009E08B3" w:rsidP="0048191E"/>
    <w:p w14:paraId="29464D37" w14:textId="090D02E3" w:rsidR="009E08B3" w:rsidRDefault="009E08B3" w:rsidP="0048191E"/>
    <w:p w14:paraId="53347204" w14:textId="1E06DC18" w:rsidR="009E08B3" w:rsidRDefault="009E08B3" w:rsidP="0048191E"/>
    <w:p w14:paraId="083659FE" w14:textId="28270D83" w:rsidR="009E08B3" w:rsidRDefault="009E08B3" w:rsidP="0048191E"/>
    <w:p w14:paraId="7D3E22D1" w14:textId="53CAB006" w:rsidR="009E08B3" w:rsidRDefault="009E08B3" w:rsidP="0048191E"/>
    <w:p w14:paraId="21CFB903" w14:textId="38F971F8" w:rsidR="009E08B3" w:rsidRDefault="009E08B3" w:rsidP="0048191E"/>
    <w:p w14:paraId="549614AE" w14:textId="1CA42C08" w:rsidR="009E08B3" w:rsidRDefault="009E08B3" w:rsidP="0048191E"/>
    <w:p w14:paraId="6139FA0F" w14:textId="083AF269" w:rsidR="009E08B3" w:rsidRDefault="009E08B3" w:rsidP="0048191E"/>
    <w:p w14:paraId="2675674F" w14:textId="1CE6A41B" w:rsidR="009E08B3" w:rsidRDefault="009E08B3" w:rsidP="0048191E">
      <w:r w:rsidRPr="009E08B3">
        <w:rPr>
          <w:noProof/>
        </w:rPr>
        <w:lastRenderedPageBreak/>
        <w:drawing>
          <wp:inline distT="0" distB="0" distL="0" distR="0" wp14:anchorId="58630730" wp14:editId="6CCD5945">
            <wp:extent cx="5731510" cy="4420235"/>
            <wp:effectExtent l="0" t="0" r="254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420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3252FC" w14:textId="40A669B5" w:rsidR="009E08B3" w:rsidRDefault="009E08B3" w:rsidP="0048191E"/>
    <w:p w14:paraId="4B322EA1" w14:textId="5F33A337" w:rsidR="009E08B3" w:rsidRDefault="009E08B3" w:rsidP="0048191E"/>
    <w:p w14:paraId="5B094ED1" w14:textId="0F219FF7" w:rsidR="009E08B3" w:rsidRDefault="009E08B3" w:rsidP="0048191E"/>
    <w:p w14:paraId="180279C2" w14:textId="3205D5B4" w:rsidR="009E08B3" w:rsidRDefault="009E08B3" w:rsidP="0048191E"/>
    <w:p w14:paraId="24E42625" w14:textId="5F98256B" w:rsidR="009E08B3" w:rsidRDefault="009E08B3" w:rsidP="0048191E"/>
    <w:p w14:paraId="6AE05AC0" w14:textId="3C0672A2" w:rsidR="009E08B3" w:rsidRDefault="009E08B3" w:rsidP="0048191E"/>
    <w:p w14:paraId="5E68867E" w14:textId="6AFC8136" w:rsidR="009E08B3" w:rsidRDefault="009E08B3" w:rsidP="0048191E"/>
    <w:p w14:paraId="73F5F4F7" w14:textId="3DC3ADC7" w:rsidR="009E08B3" w:rsidRDefault="009E08B3" w:rsidP="0048191E"/>
    <w:p w14:paraId="16EE837D" w14:textId="5736FDDE" w:rsidR="009E08B3" w:rsidRDefault="009E08B3" w:rsidP="0048191E"/>
    <w:p w14:paraId="73B614F9" w14:textId="2B4F80CE" w:rsidR="009E08B3" w:rsidRDefault="009E08B3" w:rsidP="0048191E"/>
    <w:p w14:paraId="240D2B7D" w14:textId="284A2D48" w:rsidR="009E08B3" w:rsidRDefault="009E08B3" w:rsidP="0048191E"/>
    <w:p w14:paraId="40B7F8F3" w14:textId="6CD65B4A" w:rsidR="009E08B3" w:rsidRDefault="009E08B3" w:rsidP="0048191E"/>
    <w:p w14:paraId="76791DFD" w14:textId="1F8079B5" w:rsidR="009E08B3" w:rsidRDefault="009E08B3" w:rsidP="0048191E"/>
    <w:p w14:paraId="1EC9E5E7" w14:textId="42859DE4" w:rsidR="009E08B3" w:rsidRDefault="009E08B3" w:rsidP="0048191E"/>
    <w:p w14:paraId="1B071EE7" w14:textId="7B394D0B" w:rsidR="009E08B3" w:rsidRDefault="009E08B3" w:rsidP="0048191E"/>
    <w:p w14:paraId="604DA9FD" w14:textId="1E7F26A7" w:rsidR="009E08B3" w:rsidRDefault="009E08B3" w:rsidP="0048191E"/>
    <w:p w14:paraId="0EFAA30C" w14:textId="404DB6B0" w:rsidR="009E08B3" w:rsidRDefault="009E08B3" w:rsidP="0048191E"/>
    <w:p w14:paraId="006641AD" w14:textId="6DF2451D" w:rsidR="009E08B3" w:rsidRDefault="009E08B3" w:rsidP="0048191E"/>
    <w:p w14:paraId="02525D61" w14:textId="2CD50D0F" w:rsidR="009E08B3" w:rsidRDefault="009E08B3" w:rsidP="0048191E"/>
    <w:p w14:paraId="0462C27C" w14:textId="5BCBC4D8" w:rsidR="009E08B3" w:rsidRDefault="009E08B3" w:rsidP="0048191E"/>
    <w:p w14:paraId="334B7C58" w14:textId="71EE08B1" w:rsidR="009E08B3" w:rsidRDefault="009E08B3" w:rsidP="0048191E"/>
    <w:p w14:paraId="53D06E81" w14:textId="7E2C1C9B" w:rsidR="009E08B3" w:rsidRDefault="009E08B3" w:rsidP="0048191E"/>
    <w:p w14:paraId="7D526D07" w14:textId="5E2D9629" w:rsidR="009E08B3" w:rsidRDefault="009E08B3" w:rsidP="0048191E"/>
    <w:p w14:paraId="15E67D09" w14:textId="46578974" w:rsidR="009E08B3" w:rsidRDefault="009E08B3" w:rsidP="0048191E"/>
    <w:p w14:paraId="2740F00C" w14:textId="0145CC16" w:rsidR="009E08B3" w:rsidRDefault="009E08B3" w:rsidP="0048191E"/>
    <w:p w14:paraId="6DB325A8" w14:textId="0CB88AAF" w:rsidR="009E08B3" w:rsidRDefault="009E08B3" w:rsidP="0048191E"/>
    <w:p w14:paraId="3901FF68" w14:textId="1CAFFBFF" w:rsidR="009E08B3" w:rsidRDefault="009E08B3" w:rsidP="0048191E"/>
    <w:p w14:paraId="2663167E" w14:textId="3181C87B" w:rsidR="009E08B3" w:rsidRDefault="009E08B3" w:rsidP="0048191E">
      <w:r w:rsidRPr="009E08B3">
        <w:rPr>
          <w:noProof/>
        </w:rPr>
        <w:lastRenderedPageBreak/>
        <w:drawing>
          <wp:inline distT="0" distB="0" distL="0" distR="0" wp14:anchorId="7451F383" wp14:editId="44F63607">
            <wp:extent cx="5731510" cy="4218305"/>
            <wp:effectExtent l="0" t="0" r="254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18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  <w:r>
        <w:br/>
      </w:r>
      <w:r>
        <w:br/>
      </w:r>
      <w:r>
        <w:br/>
      </w:r>
    </w:p>
    <w:p w14:paraId="5AF4F338" w14:textId="022391B3" w:rsidR="009E08B3" w:rsidRDefault="009E08B3" w:rsidP="0048191E"/>
    <w:p w14:paraId="29993826" w14:textId="760BE584" w:rsidR="009E08B3" w:rsidRDefault="009E08B3" w:rsidP="0048191E"/>
    <w:p w14:paraId="4170F662" w14:textId="25A8EA24" w:rsidR="009E08B3" w:rsidRDefault="009E08B3" w:rsidP="0048191E"/>
    <w:p w14:paraId="5C2B2711" w14:textId="7E8695A8" w:rsidR="009E08B3" w:rsidRDefault="009E08B3" w:rsidP="0048191E"/>
    <w:p w14:paraId="0C28501C" w14:textId="0196023D" w:rsidR="009E08B3" w:rsidRDefault="009E08B3" w:rsidP="0048191E"/>
    <w:p w14:paraId="72E09D3F" w14:textId="2DFD77D8" w:rsidR="009E08B3" w:rsidRDefault="009E08B3" w:rsidP="0048191E"/>
    <w:p w14:paraId="6FEB6585" w14:textId="34A2872B" w:rsidR="009E08B3" w:rsidRDefault="009E08B3" w:rsidP="0048191E"/>
    <w:p w14:paraId="5A284D2B" w14:textId="366365B5" w:rsidR="009E08B3" w:rsidRDefault="009E08B3" w:rsidP="0048191E"/>
    <w:p w14:paraId="1E41916B" w14:textId="54748658" w:rsidR="00447754" w:rsidRDefault="00447754" w:rsidP="0048191E"/>
    <w:p w14:paraId="1552BAF5" w14:textId="21DB0C71" w:rsidR="00447754" w:rsidRDefault="00447754" w:rsidP="0048191E"/>
    <w:p w14:paraId="6B7910CF" w14:textId="1E86B329" w:rsidR="00447754" w:rsidRDefault="00447754" w:rsidP="0048191E"/>
    <w:p w14:paraId="3093FD58" w14:textId="386ADD74" w:rsidR="00447754" w:rsidRDefault="00447754" w:rsidP="0048191E"/>
    <w:p w14:paraId="76BE85BA" w14:textId="061D2191" w:rsidR="00447754" w:rsidRDefault="00447754" w:rsidP="0048191E"/>
    <w:p w14:paraId="269D67DB" w14:textId="7FA60E87" w:rsidR="00447754" w:rsidRDefault="00447754" w:rsidP="0048191E"/>
    <w:p w14:paraId="2088464F" w14:textId="26FE0284" w:rsidR="00447754" w:rsidRDefault="00447754" w:rsidP="0048191E"/>
    <w:p w14:paraId="79B3562B" w14:textId="6FFDB61D" w:rsidR="00447754" w:rsidRDefault="00447754" w:rsidP="0048191E"/>
    <w:p w14:paraId="73407888" w14:textId="0B5CFF4F" w:rsidR="00447754" w:rsidRDefault="00447754" w:rsidP="0048191E"/>
    <w:p w14:paraId="09BB1D98" w14:textId="6A6B03EB" w:rsidR="00447754" w:rsidRDefault="00447754" w:rsidP="0048191E"/>
    <w:p w14:paraId="268234F3" w14:textId="6C361B4D" w:rsidR="00447754" w:rsidRDefault="00447754" w:rsidP="0048191E"/>
    <w:p w14:paraId="72C24EAF" w14:textId="23517734" w:rsidR="00447754" w:rsidRDefault="00447754" w:rsidP="0048191E"/>
    <w:p w14:paraId="0756C176" w14:textId="26488EDB" w:rsidR="00447754" w:rsidRDefault="00447754" w:rsidP="0048191E"/>
    <w:p w14:paraId="489D29DF" w14:textId="505C2056" w:rsidR="00447754" w:rsidRDefault="00447754" w:rsidP="0048191E"/>
    <w:p w14:paraId="7951524A" w14:textId="3FCED2ED" w:rsidR="00447754" w:rsidRDefault="00447754" w:rsidP="0048191E"/>
    <w:p w14:paraId="4BFCF6B4" w14:textId="429132F4" w:rsidR="00447754" w:rsidRDefault="00447754" w:rsidP="0048191E"/>
    <w:p w14:paraId="0BC8EE3F" w14:textId="77777777" w:rsidR="00447754" w:rsidRDefault="00447754" w:rsidP="00447754">
      <w:pPr>
        <w:pStyle w:val="QNum"/>
      </w:pPr>
      <w:r>
        <w:lastRenderedPageBreak/>
        <w:t>Question 3</w:t>
      </w:r>
      <w:r>
        <w:tab/>
        <w:t>(8 marks)</w:t>
      </w:r>
    </w:p>
    <w:p w14:paraId="36689FAF" w14:textId="77777777" w:rsidR="00447754" w:rsidRDefault="00447754" w:rsidP="00447754">
      <w:pPr>
        <w:pStyle w:val="Parta"/>
      </w:pPr>
      <w:r>
        <w:t>(a)</w:t>
      </w:r>
      <w:r>
        <w:tab/>
        <w:t xml:space="preserve">Let </w:t>
      </w:r>
      <w:r w:rsidRPr="004613B0">
        <w:rPr>
          <w:position w:val="-28"/>
        </w:rPr>
        <w:object w:dxaOrig="2799" w:dyaOrig="680" w14:anchorId="61F02D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pt;height:34pt" o:ole="">
            <v:imagedata r:id="rId29" o:title=""/>
          </v:shape>
          <o:OLEObject Type="Embed" ProgID="Equation.DSMT4" ShapeID="_x0000_i1025" DrawAspect="Content" ObjectID="_1776667921" r:id="rId30"/>
        </w:object>
      </w:r>
      <w:r>
        <w:t>.</w:t>
      </w:r>
    </w:p>
    <w:p w14:paraId="66C2CA46" w14:textId="77777777" w:rsidR="00447754" w:rsidRDefault="00447754" w:rsidP="00447754">
      <w:pPr>
        <w:pStyle w:val="Parta"/>
      </w:pPr>
    </w:p>
    <w:p w14:paraId="59D6C721" w14:textId="77777777" w:rsidR="00447754" w:rsidRDefault="00447754" w:rsidP="00447754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 xml:space="preserve">Express </w:t>
      </w:r>
      <w:r w:rsidRPr="00557554">
        <w:rPr>
          <w:rStyle w:val="Variable"/>
        </w:rPr>
        <w:t>z</w:t>
      </w:r>
      <w:r>
        <w:t xml:space="preserve"> in Cartesian form.</w:t>
      </w:r>
      <w:r>
        <w:tab/>
        <w:t>(2 marks)</w:t>
      </w:r>
    </w:p>
    <w:p w14:paraId="1FA225D1" w14:textId="77777777" w:rsidR="00447754" w:rsidRDefault="00447754" w:rsidP="00447754">
      <w:pPr>
        <w:pStyle w:val="Partai"/>
      </w:pPr>
    </w:p>
    <w:p w14:paraId="2A917AD3" w14:textId="77777777" w:rsidR="00447754" w:rsidRDefault="00447754" w:rsidP="00447754">
      <w:pPr>
        <w:pStyle w:val="Partai"/>
      </w:pPr>
    </w:p>
    <w:p w14:paraId="2A21B776" w14:textId="77777777" w:rsidR="00447754" w:rsidRDefault="00447754" w:rsidP="00447754">
      <w:pPr>
        <w:pStyle w:val="Partai"/>
      </w:pPr>
    </w:p>
    <w:p w14:paraId="6A87F64B" w14:textId="77777777" w:rsidR="00447754" w:rsidRDefault="00447754" w:rsidP="00447754">
      <w:pPr>
        <w:pStyle w:val="Partai"/>
      </w:pPr>
    </w:p>
    <w:p w14:paraId="7D007F92" w14:textId="77777777" w:rsidR="00447754" w:rsidRDefault="00447754" w:rsidP="00447754">
      <w:pPr>
        <w:pStyle w:val="Partai"/>
      </w:pPr>
    </w:p>
    <w:p w14:paraId="172B0C90" w14:textId="77777777" w:rsidR="00447754" w:rsidRDefault="00447754" w:rsidP="00447754">
      <w:pPr>
        <w:pStyle w:val="Partai"/>
      </w:pPr>
    </w:p>
    <w:p w14:paraId="698DA1FD" w14:textId="77777777" w:rsidR="00447754" w:rsidRDefault="00447754" w:rsidP="00447754">
      <w:pPr>
        <w:pStyle w:val="Partai"/>
      </w:pPr>
    </w:p>
    <w:p w14:paraId="798C5128" w14:textId="77777777" w:rsidR="00447754" w:rsidRDefault="00447754" w:rsidP="00447754">
      <w:pPr>
        <w:pStyle w:val="Partai"/>
      </w:pPr>
      <w:r>
        <w:t>(ii)</w:t>
      </w:r>
      <w:r>
        <w:tab/>
        <w:t xml:space="preserve">Determine </w:t>
      </w:r>
      <w:r w:rsidRPr="004E7098">
        <w:rPr>
          <w:position w:val="-4"/>
        </w:rPr>
        <w:object w:dxaOrig="260" w:dyaOrig="300" w14:anchorId="5602E261">
          <v:shape id="_x0000_i1026" type="#_x0000_t75" style="width:12.5pt;height:14.5pt" o:ole="">
            <v:imagedata r:id="rId31" o:title=""/>
          </v:shape>
          <o:OLEObject Type="Embed" ProgID="Equation.DSMT4" ShapeID="_x0000_i1026" DrawAspect="Content" ObjectID="_1776667922" r:id="rId32"/>
        </w:object>
      </w:r>
      <w:r>
        <w:t xml:space="preserve"> in Cartesian form.</w:t>
      </w:r>
      <w:r>
        <w:tab/>
        <w:t>(3 marks)</w:t>
      </w:r>
    </w:p>
    <w:p w14:paraId="17125B1A" w14:textId="77777777" w:rsidR="00447754" w:rsidRDefault="00447754" w:rsidP="00447754">
      <w:pPr>
        <w:pStyle w:val="Partai"/>
      </w:pPr>
    </w:p>
    <w:p w14:paraId="363DB9C1" w14:textId="77777777" w:rsidR="00447754" w:rsidRDefault="00447754" w:rsidP="00447754">
      <w:pPr>
        <w:pStyle w:val="Partai"/>
      </w:pPr>
    </w:p>
    <w:p w14:paraId="790BFBA0" w14:textId="77777777" w:rsidR="00447754" w:rsidRDefault="00447754" w:rsidP="00447754">
      <w:pPr>
        <w:pStyle w:val="Parta"/>
      </w:pPr>
    </w:p>
    <w:p w14:paraId="5BC11326" w14:textId="77777777" w:rsidR="00447754" w:rsidRDefault="00447754" w:rsidP="00447754">
      <w:pPr>
        <w:pStyle w:val="Parta"/>
      </w:pPr>
    </w:p>
    <w:p w14:paraId="1908738C" w14:textId="77777777" w:rsidR="00447754" w:rsidRDefault="00447754" w:rsidP="00447754">
      <w:pPr>
        <w:pStyle w:val="Parta"/>
      </w:pPr>
    </w:p>
    <w:p w14:paraId="7445740F" w14:textId="77777777" w:rsidR="00447754" w:rsidRDefault="00447754" w:rsidP="00447754">
      <w:pPr>
        <w:pStyle w:val="Parta"/>
      </w:pPr>
    </w:p>
    <w:p w14:paraId="2782581D" w14:textId="77777777" w:rsidR="00447754" w:rsidRDefault="00447754" w:rsidP="00447754">
      <w:pPr>
        <w:pStyle w:val="Parta"/>
      </w:pPr>
    </w:p>
    <w:p w14:paraId="4E7B2355" w14:textId="77777777" w:rsidR="00447754" w:rsidRDefault="00447754" w:rsidP="00447754">
      <w:pPr>
        <w:pStyle w:val="Parta"/>
      </w:pPr>
    </w:p>
    <w:p w14:paraId="650742B4" w14:textId="77777777" w:rsidR="00447754" w:rsidRDefault="00447754" w:rsidP="00447754">
      <w:pPr>
        <w:pStyle w:val="Parta"/>
      </w:pPr>
    </w:p>
    <w:p w14:paraId="6296D086" w14:textId="77777777" w:rsidR="00447754" w:rsidRDefault="00447754" w:rsidP="00447754">
      <w:pPr>
        <w:pStyle w:val="Parta"/>
      </w:pPr>
    </w:p>
    <w:p w14:paraId="4ECA9C6A" w14:textId="77777777" w:rsidR="00447754" w:rsidRDefault="00447754" w:rsidP="00447754">
      <w:pPr>
        <w:pStyle w:val="Parta"/>
      </w:pPr>
    </w:p>
    <w:p w14:paraId="4DDF7263" w14:textId="77777777" w:rsidR="00447754" w:rsidRDefault="00447754" w:rsidP="00447754">
      <w:pPr>
        <w:pStyle w:val="Parta"/>
      </w:pPr>
    </w:p>
    <w:p w14:paraId="10341EAD" w14:textId="77777777" w:rsidR="00447754" w:rsidRDefault="00447754" w:rsidP="00447754">
      <w:pPr>
        <w:pStyle w:val="Parta"/>
      </w:pPr>
    </w:p>
    <w:p w14:paraId="3A899D1A" w14:textId="77777777" w:rsidR="00447754" w:rsidRDefault="00447754" w:rsidP="00447754">
      <w:pPr>
        <w:pStyle w:val="Parta"/>
      </w:pPr>
    </w:p>
    <w:p w14:paraId="4C5CC882" w14:textId="77777777" w:rsidR="00447754" w:rsidRDefault="00447754" w:rsidP="00447754">
      <w:pPr>
        <w:pStyle w:val="Parta"/>
      </w:pPr>
    </w:p>
    <w:p w14:paraId="1E8509CE" w14:textId="77777777" w:rsidR="00447754" w:rsidRDefault="00447754" w:rsidP="00447754">
      <w:pPr>
        <w:pStyle w:val="Parta"/>
      </w:pPr>
    </w:p>
    <w:p w14:paraId="70D5F0DC" w14:textId="77777777" w:rsidR="00447754" w:rsidRDefault="00447754" w:rsidP="00447754">
      <w:pPr>
        <w:pStyle w:val="Parta"/>
      </w:pPr>
    </w:p>
    <w:p w14:paraId="5A861DA2" w14:textId="77777777" w:rsidR="00447754" w:rsidRDefault="00447754" w:rsidP="00447754">
      <w:pPr>
        <w:pStyle w:val="Parta"/>
      </w:pPr>
    </w:p>
    <w:p w14:paraId="662BB77A" w14:textId="77777777" w:rsidR="00447754" w:rsidRDefault="00447754" w:rsidP="00447754">
      <w:pPr>
        <w:pStyle w:val="Parta"/>
      </w:pPr>
      <w:r>
        <w:t>(b)</w:t>
      </w:r>
      <w:r>
        <w:tab/>
        <w:t xml:space="preserve">If </w:t>
      </w:r>
      <w:r w:rsidRPr="004E5989">
        <w:rPr>
          <w:position w:val="-6"/>
        </w:rPr>
        <w:object w:dxaOrig="1020" w:dyaOrig="320" w14:anchorId="47B38FCF">
          <v:shape id="_x0000_i1027" type="#_x0000_t75" style="width:51pt;height:16pt" o:ole="">
            <v:imagedata r:id="rId33" o:title=""/>
          </v:shape>
          <o:OLEObject Type="Embed" ProgID="Equation.DSMT4" ShapeID="_x0000_i1027" DrawAspect="Content" ObjectID="_1776667923" r:id="rId34"/>
        </w:object>
      </w:r>
      <w:r>
        <w:t>, sketch the location of all roots of this equation on the axes below.</w:t>
      </w:r>
    </w:p>
    <w:p w14:paraId="362AA52D" w14:textId="77777777" w:rsidR="00447754" w:rsidRDefault="00447754" w:rsidP="00447754">
      <w:pPr>
        <w:pStyle w:val="Parta"/>
      </w:pPr>
      <w:r>
        <w:tab/>
      </w:r>
      <w:r>
        <w:tab/>
        <w:t>(3 marks)</w:t>
      </w:r>
    </w:p>
    <w:p w14:paraId="1D0F91BB" w14:textId="77777777" w:rsidR="00447754" w:rsidRDefault="00447754" w:rsidP="00447754"/>
    <w:p w14:paraId="7956795D" w14:textId="77777777" w:rsidR="00447754" w:rsidRDefault="00447754" w:rsidP="00447754">
      <w:pPr>
        <w:jc w:val="center"/>
      </w:pPr>
      <w:r>
        <w:object w:dxaOrig="4180" w:dyaOrig="4152" w14:anchorId="4EA0D99B">
          <v:shape id="_x0000_i1028" type="#_x0000_t75" style="width:209pt;height:208pt" o:ole="">
            <v:imagedata r:id="rId35" o:title=""/>
          </v:shape>
          <o:OLEObject Type="Embed" ProgID="FXDraw.Graphic" ShapeID="_x0000_i1028" DrawAspect="Content" ObjectID="_1776667924" r:id="rId36"/>
        </w:object>
      </w:r>
    </w:p>
    <w:p w14:paraId="575C9321" w14:textId="4BD866D2" w:rsidR="00447754" w:rsidRDefault="00447754" w:rsidP="0048191E"/>
    <w:p w14:paraId="47ED6BAB" w14:textId="7A484FBE" w:rsidR="00447754" w:rsidRDefault="00447754" w:rsidP="0048191E"/>
    <w:p w14:paraId="5B0EE333" w14:textId="652EF092" w:rsidR="00447754" w:rsidRDefault="00447754" w:rsidP="0048191E"/>
    <w:p w14:paraId="674F25E4" w14:textId="77777777" w:rsidR="00447754" w:rsidRDefault="00447754" w:rsidP="00447754">
      <w:pPr>
        <w:pStyle w:val="QNum"/>
      </w:pPr>
      <w:r>
        <w:lastRenderedPageBreak/>
        <w:t>Question 3</w:t>
      </w:r>
      <w:r>
        <w:tab/>
        <w:t>(8 marks)</w:t>
      </w:r>
    </w:p>
    <w:p w14:paraId="626D7B0F" w14:textId="77777777" w:rsidR="00447754" w:rsidRDefault="00447754" w:rsidP="00447754">
      <w:pPr>
        <w:pStyle w:val="Parta"/>
      </w:pPr>
      <w:r>
        <w:t>(a)</w:t>
      </w:r>
      <w:r>
        <w:tab/>
        <w:t xml:space="preserve">Let </w:t>
      </w:r>
      <w:r w:rsidRPr="004613B0">
        <w:rPr>
          <w:position w:val="-28"/>
        </w:rPr>
        <w:object w:dxaOrig="2799" w:dyaOrig="680" w14:anchorId="38738B8B">
          <v:shape id="_x0000_i1029" type="#_x0000_t75" style="width:140pt;height:34pt" o:ole="">
            <v:imagedata r:id="rId29" o:title=""/>
          </v:shape>
          <o:OLEObject Type="Embed" ProgID="Equation.DSMT4" ShapeID="_x0000_i1029" DrawAspect="Content" ObjectID="_1776667925" r:id="rId37"/>
        </w:object>
      </w:r>
      <w:r>
        <w:t>.</w:t>
      </w:r>
    </w:p>
    <w:p w14:paraId="1D16E97C" w14:textId="77777777" w:rsidR="00447754" w:rsidRDefault="00447754" w:rsidP="00447754">
      <w:pPr>
        <w:pStyle w:val="Parta"/>
      </w:pPr>
    </w:p>
    <w:p w14:paraId="1307F744" w14:textId="77777777" w:rsidR="00447754" w:rsidRDefault="00447754" w:rsidP="00447754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 xml:space="preserve">Express </w:t>
      </w:r>
      <w:r w:rsidRPr="00557554">
        <w:rPr>
          <w:rStyle w:val="Variable"/>
        </w:rPr>
        <w:t>z</w:t>
      </w:r>
      <w:r>
        <w:t xml:space="preserve"> in Cartesian form.</w:t>
      </w:r>
      <w:r>
        <w:tab/>
        <w:t>(2 marks)</w:t>
      </w:r>
    </w:p>
    <w:p w14:paraId="33A5AE8A" w14:textId="77777777" w:rsidR="00447754" w:rsidRDefault="00447754" w:rsidP="00447754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06B305B" wp14:editId="4B2AE64E">
                <wp:simplePos x="0" y="0"/>
                <wp:positionH relativeFrom="column">
                  <wp:posOffset>450850</wp:posOffset>
                </wp:positionH>
                <wp:positionV relativeFrom="paragraph">
                  <wp:posOffset>121920</wp:posOffset>
                </wp:positionV>
                <wp:extent cx="5238750" cy="939800"/>
                <wp:effectExtent l="0" t="0" r="19050" b="12700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9398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447754" w14:paraId="73D4DF45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677E5021" w14:textId="77777777" w:rsidR="00447754" w:rsidRPr="00BC4B6B" w:rsidRDefault="00447754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447754" w14:paraId="6613B14C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48865FBD" w14:textId="77777777" w:rsidR="00447754" w:rsidRDefault="00447754">
                                  <w:r w:rsidRPr="004613B0">
                                    <w:rPr>
                                      <w:position w:val="-8"/>
                                    </w:rPr>
                                    <w:object w:dxaOrig="1240" w:dyaOrig="360" w14:anchorId="5B22F783">
                                      <v:shape id="_x0000_i1031" type="#_x0000_t75" style="width:62.5pt;height:18pt" o:ole="">
                                        <v:imagedata r:id="rId38" o:title=""/>
                                      </v:shape>
                                      <o:OLEObject Type="Embed" ProgID="Equation.DSMT4" ShapeID="_x0000_i1031" DrawAspect="Content" ObjectID="_1776667929" r:id="rId3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447754" w14:paraId="4AF4C5C0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1C859012" w14:textId="77777777" w:rsidR="00447754" w:rsidRPr="00BC4B6B" w:rsidRDefault="00447754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447754" w14:paraId="650DB442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2B532DF8" w14:textId="77777777" w:rsidR="00447754" w:rsidRDefault="00447754">
                                  <w:r>
                                    <w:sym w:font="Wingdings" w:char="F0FC"/>
                                  </w:r>
                                  <w:r>
                                    <w:t xml:space="preserve"> real part</w:t>
                                  </w:r>
                                </w:p>
                                <w:p w14:paraId="3117470E" w14:textId="77777777" w:rsidR="00447754" w:rsidRDefault="00447754">
                                  <w:r>
                                    <w:sym w:font="Wingdings" w:char="F0FC"/>
                                  </w:r>
                                  <w:r>
                                    <w:t xml:space="preserve"> imaginary part</w:t>
                                  </w:r>
                                </w:p>
                              </w:tc>
                            </w:tr>
                          </w:tbl>
                          <w:p w14:paraId="59C92F74" w14:textId="77777777" w:rsidR="00447754" w:rsidRDefault="00447754" w:rsidP="00447754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6B305B" id="Text Box 37" o:spid="_x0000_s1042" type="#_x0000_t202" style="position:absolute;left:0;text-align:left;margin-left:35.5pt;margin-top:9.6pt;width:412.5pt;height:74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447754" w14:paraId="73D4DF45" w14:textId="77777777" w:rsidTr="00B76A7E">
                        <w:tc>
                          <w:tcPr>
                            <w:tcW w:w="5000" w:type="pct"/>
                          </w:tcPr>
                          <w:p w14:paraId="677E5021" w14:textId="77777777" w:rsidR="00447754" w:rsidRPr="00BC4B6B" w:rsidRDefault="00447754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447754" w14:paraId="6613B14C" w14:textId="77777777" w:rsidTr="00B76A7E">
                        <w:tc>
                          <w:tcPr>
                            <w:tcW w:w="5000" w:type="pct"/>
                          </w:tcPr>
                          <w:p w14:paraId="48865FBD" w14:textId="77777777" w:rsidR="00447754" w:rsidRDefault="00447754">
                            <w:r w:rsidRPr="004613B0">
                              <w:rPr>
                                <w:position w:val="-8"/>
                              </w:rPr>
                              <w:object w:dxaOrig="1240" w:dyaOrig="360" w14:anchorId="5B22F783">
                                <v:shape id="_x0000_i1031" type="#_x0000_t75" style="width:62.5pt;height:18pt" o:ole="">
                                  <v:imagedata r:id="rId38" o:title=""/>
                                </v:shape>
                                <o:OLEObject Type="Embed" ProgID="Equation.DSMT4" ShapeID="_x0000_i1031" DrawAspect="Content" ObjectID="_1776667929" r:id="rId40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447754" w14:paraId="4AF4C5C0" w14:textId="77777777" w:rsidTr="00B76A7E">
                        <w:tc>
                          <w:tcPr>
                            <w:tcW w:w="5000" w:type="pct"/>
                          </w:tcPr>
                          <w:p w14:paraId="1C859012" w14:textId="77777777" w:rsidR="00447754" w:rsidRPr="00BC4B6B" w:rsidRDefault="00447754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447754" w14:paraId="650DB442" w14:textId="77777777" w:rsidTr="00B76A7E">
                        <w:tc>
                          <w:tcPr>
                            <w:tcW w:w="5000" w:type="pct"/>
                          </w:tcPr>
                          <w:p w14:paraId="2B532DF8" w14:textId="77777777" w:rsidR="00447754" w:rsidRDefault="00447754">
                            <w:r>
                              <w:sym w:font="Wingdings" w:char="F0FC"/>
                            </w:r>
                            <w:r>
                              <w:t xml:space="preserve"> real part</w:t>
                            </w:r>
                          </w:p>
                          <w:p w14:paraId="3117470E" w14:textId="77777777" w:rsidR="00447754" w:rsidRDefault="00447754">
                            <w:r>
                              <w:sym w:font="Wingdings" w:char="F0FC"/>
                            </w:r>
                            <w:r>
                              <w:t xml:space="preserve"> imaginary part</w:t>
                            </w:r>
                          </w:p>
                        </w:tc>
                      </w:tr>
                    </w:tbl>
                    <w:p w14:paraId="59C92F74" w14:textId="77777777" w:rsidR="00447754" w:rsidRDefault="00447754" w:rsidP="00447754"/>
                  </w:txbxContent>
                </v:textbox>
              </v:shape>
            </w:pict>
          </mc:Fallback>
        </mc:AlternateContent>
      </w:r>
    </w:p>
    <w:p w14:paraId="7625BEDE" w14:textId="77777777" w:rsidR="00447754" w:rsidRDefault="00447754" w:rsidP="00447754">
      <w:pPr>
        <w:pStyle w:val="Partai"/>
      </w:pPr>
    </w:p>
    <w:p w14:paraId="21184994" w14:textId="77777777" w:rsidR="00447754" w:rsidRDefault="00447754" w:rsidP="00447754">
      <w:pPr>
        <w:pStyle w:val="Partai"/>
      </w:pPr>
    </w:p>
    <w:p w14:paraId="3BCB8137" w14:textId="77777777" w:rsidR="00447754" w:rsidRDefault="00447754" w:rsidP="00447754">
      <w:pPr>
        <w:pStyle w:val="Partai"/>
      </w:pPr>
    </w:p>
    <w:p w14:paraId="0928FBA4" w14:textId="77777777" w:rsidR="00447754" w:rsidRDefault="00447754" w:rsidP="00447754">
      <w:pPr>
        <w:pStyle w:val="Partai"/>
      </w:pPr>
    </w:p>
    <w:p w14:paraId="044A8232" w14:textId="77777777" w:rsidR="00447754" w:rsidRDefault="00447754" w:rsidP="00447754">
      <w:pPr>
        <w:pStyle w:val="Partai"/>
      </w:pPr>
    </w:p>
    <w:p w14:paraId="397173CF" w14:textId="77777777" w:rsidR="00447754" w:rsidRDefault="00447754" w:rsidP="00447754">
      <w:pPr>
        <w:pStyle w:val="Partai"/>
      </w:pPr>
    </w:p>
    <w:p w14:paraId="50749627" w14:textId="77777777" w:rsidR="00447754" w:rsidRDefault="00447754" w:rsidP="00447754">
      <w:pPr>
        <w:pStyle w:val="Partai"/>
      </w:pPr>
      <w:r>
        <w:t>(ii)</w:t>
      </w:r>
      <w:r>
        <w:tab/>
        <w:t xml:space="preserve">Determine </w:t>
      </w:r>
      <w:r w:rsidRPr="004E7098">
        <w:rPr>
          <w:position w:val="-4"/>
        </w:rPr>
        <w:object w:dxaOrig="260" w:dyaOrig="300" w14:anchorId="43BD132F">
          <v:shape id="_x0000_i1032" type="#_x0000_t75" style="width:12.5pt;height:14.5pt" o:ole="">
            <v:imagedata r:id="rId31" o:title=""/>
          </v:shape>
          <o:OLEObject Type="Embed" ProgID="Equation.DSMT4" ShapeID="_x0000_i1032" DrawAspect="Content" ObjectID="_1776667926" r:id="rId41"/>
        </w:object>
      </w:r>
      <w:r>
        <w:t xml:space="preserve"> in Cartesian form.</w:t>
      </w:r>
      <w:r>
        <w:tab/>
        <w:t>(3 marks)</w:t>
      </w:r>
    </w:p>
    <w:p w14:paraId="23B13AB9" w14:textId="77777777" w:rsidR="00447754" w:rsidRDefault="00447754" w:rsidP="00447754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7D2109B" wp14:editId="60D3F514">
                <wp:simplePos x="0" y="0"/>
                <wp:positionH relativeFrom="column">
                  <wp:posOffset>448310</wp:posOffset>
                </wp:positionH>
                <wp:positionV relativeFrom="paragraph">
                  <wp:posOffset>135255</wp:posOffset>
                </wp:positionV>
                <wp:extent cx="5238750" cy="2667000"/>
                <wp:effectExtent l="0" t="0" r="19050" b="19050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26670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447754" w14:paraId="37275077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4B1D1E7C" w14:textId="77777777" w:rsidR="00447754" w:rsidRPr="00BC4B6B" w:rsidRDefault="00447754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447754" w14:paraId="0784628F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7A46C1C4" w14:textId="77777777" w:rsidR="00447754" w:rsidRDefault="00447754">
                                  <w:r w:rsidRPr="00181E0C">
                                    <w:rPr>
                                      <w:position w:val="-102"/>
                                    </w:rPr>
                                    <w:object w:dxaOrig="2100" w:dyaOrig="2840" w14:anchorId="08B5AF13">
                                      <v:shape id="_x0000_i1034" type="#_x0000_t75" style="width:105pt;height:141.5pt" o:ole="">
                                        <v:imagedata r:id="rId42" o:title=""/>
                                      </v:shape>
                                      <o:OLEObject Type="Embed" ProgID="Equation.DSMT4" ShapeID="_x0000_i1034" DrawAspect="Content" ObjectID="_1776667930" r:id="rId4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447754" w14:paraId="496C0DFE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7CC5C038" w14:textId="77777777" w:rsidR="00447754" w:rsidRPr="00BC4B6B" w:rsidRDefault="00447754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447754" w14:paraId="474DDF55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5161A79B" w14:textId="77777777" w:rsidR="00447754" w:rsidRDefault="00447754">
                                  <w:r>
                                    <w:sym w:font="Wingdings" w:char="F0FC"/>
                                  </w:r>
                                  <w:r>
                                    <w:t xml:space="preserve"> uses polar form to determine </w:t>
                                  </w:r>
                                  <w:proofErr w:type="gramStart"/>
                                  <w:r>
                                    <w:t>modulus</w:t>
                                  </w:r>
                                  <w:proofErr w:type="gramEnd"/>
                                </w:p>
                                <w:p w14:paraId="2A67D973" w14:textId="77777777" w:rsidR="00447754" w:rsidRDefault="00447754">
                                  <w:r>
                                    <w:sym w:font="Wingdings" w:char="F0FC"/>
                                  </w:r>
                                  <w:r>
                                    <w:t xml:space="preserve"> uses polar form to determine argument </w:t>
                                  </w:r>
                                  <w:r w:rsidRPr="004E7098">
                                    <w:rPr>
                                      <w:position w:val="-6"/>
                                    </w:rPr>
                                    <w:object w:dxaOrig="1160" w:dyaOrig="279" w14:anchorId="3D0A3196">
                                      <v:shape id="_x0000_i1036" type="#_x0000_t75" style="width:58pt;height:14pt" o:ole="">
                                        <v:imagedata r:id="rId44" o:title=""/>
                                      </v:shape>
                                      <o:OLEObject Type="Embed" ProgID="Equation.DSMT4" ShapeID="_x0000_i1036" DrawAspect="Content" ObjectID="_1776667931" r:id="rId45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  <w:p w14:paraId="6D0DD915" w14:textId="77777777" w:rsidR="00447754" w:rsidRDefault="00447754">
                                  <w:r>
                                    <w:sym w:font="Wingdings" w:char="F0FC"/>
                                  </w:r>
                                  <w:r>
                                    <w:t xml:space="preserve"> converts to Cartesian form</w:t>
                                  </w:r>
                                </w:p>
                              </w:tc>
                            </w:tr>
                          </w:tbl>
                          <w:p w14:paraId="117D9E84" w14:textId="77777777" w:rsidR="00447754" w:rsidRDefault="00447754" w:rsidP="00447754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D2109B" id="Text Box 38" o:spid="_x0000_s1043" type="#_x0000_t202" style="position:absolute;left:0;text-align:left;margin-left:35.3pt;margin-top:10.65pt;width:412.5pt;height:210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447754" w14:paraId="37275077" w14:textId="77777777" w:rsidTr="00B76A7E">
                        <w:tc>
                          <w:tcPr>
                            <w:tcW w:w="5000" w:type="pct"/>
                          </w:tcPr>
                          <w:p w14:paraId="4B1D1E7C" w14:textId="77777777" w:rsidR="00447754" w:rsidRPr="00BC4B6B" w:rsidRDefault="00447754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447754" w14:paraId="0784628F" w14:textId="77777777" w:rsidTr="00B76A7E">
                        <w:tc>
                          <w:tcPr>
                            <w:tcW w:w="5000" w:type="pct"/>
                          </w:tcPr>
                          <w:p w14:paraId="7A46C1C4" w14:textId="77777777" w:rsidR="00447754" w:rsidRDefault="00447754">
                            <w:r w:rsidRPr="00181E0C">
                              <w:rPr>
                                <w:position w:val="-102"/>
                              </w:rPr>
                              <w:object w:dxaOrig="2100" w:dyaOrig="2840" w14:anchorId="08B5AF13">
                                <v:shape id="_x0000_i1034" type="#_x0000_t75" style="width:105pt;height:141.5pt" o:ole="">
                                  <v:imagedata r:id="rId42" o:title=""/>
                                </v:shape>
                                <o:OLEObject Type="Embed" ProgID="Equation.DSMT4" ShapeID="_x0000_i1034" DrawAspect="Content" ObjectID="_1776667930" r:id="rId46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447754" w14:paraId="496C0DFE" w14:textId="77777777" w:rsidTr="00B76A7E">
                        <w:tc>
                          <w:tcPr>
                            <w:tcW w:w="5000" w:type="pct"/>
                          </w:tcPr>
                          <w:p w14:paraId="7CC5C038" w14:textId="77777777" w:rsidR="00447754" w:rsidRPr="00BC4B6B" w:rsidRDefault="00447754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447754" w14:paraId="474DDF55" w14:textId="77777777" w:rsidTr="00B76A7E">
                        <w:tc>
                          <w:tcPr>
                            <w:tcW w:w="5000" w:type="pct"/>
                          </w:tcPr>
                          <w:p w14:paraId="5161A79B" w14:textId="77777777" w:rsidR="00447754" w:rsidRDefault="00447754">
                            <w:r>
                              <w:sym w:font="Wingdings" w:char="F0FC"/>
                            </w:r>
                            <w:r>
                              <w:t xml:space="preserve"> uses polar form to determine </w:t>
                            </w:r>
                            <w:proofErr w:type="gramStart"/>
                            <w:r>
                              <w:t>modulus</w:t>
                            </w:r>
                            <w:proofErr w:type="gramEnd"/>
                          </w:p>
                          <w:p w14:paraId="2A67D973" w14:textId="77777777" w:rsidR="00447754" w:rsidRDefault="00447754">
                            <w:r>
                              <w:sym w:font="Wingdings" w:char="F0FC"/>
                            </w:r>
                            <w:r>
                              <w:t xml:space="preserve"> uses polar form to determine argument </w:t>
                            </w:r>
                            <w:r w:rsidRPr="004E7098">
                              <w:rPr>
                                <w:position w:val="-6"/>
                              </w:rPr>
                              <w:object w:dxaOrig="1160" w:dyaOrig="279" w14:anchorId="3D0A3196">
                                <v:shape id="_x0000_i1036" type="#_x0000_t75" style="width:58pt;height:14pt" o:ole="">
                                  <v:imagedata r:id="rId44" o:title=""/>
                                </v:shape>
                                <o:OLEObject Type="Embed" ProgID="Equation.DSMT4" ShapeID="_x0000_i1036" DrawAspect="Content" ObjectID="_1776667931" r:id="rId47"/>
                              </w:object>
                            </w:r>
                            <w:r>
                              <w:t xml:space="preserve"> </w:t>
                            </w:r>
                          </w:p>
                          <w:p w14:paraId="6D0DD915" w14:textId="77777777" w:rsidR="00447754" w:rsidRDefault="00447754">
                            <w:r>
                              <w:sym w:font="Wingdings" w:char="F0FC"/>
                            </w:r>
                            <w:r>
                              <w:t xml:space="preserve"> converts to Cartesian form</w:t>
                            </w:r>
                          </w:p>
                        </w:tc>
                      </w:tr>
                    </w:tbl>
                    <w:p w14:paraId="117D9E84" w14:textId="77777777" w:rsidR="00447754" w:rsidRDefault="00447754" w:rsidP="00447754"/>
                  </w:txbxContent>
                </v:textbox>
              </v:shape>
            </w:pict>
          </mc:Fallback>
        </mc:AlternateContent>
      </w:r>
    </w:p>
    <w:p w14:paraId="61269BE7" w14:textId="77777777" w:rsidR="00447754" w:rsidRDefault="00447754" w:rsidP="00447754">
      <w:pPr>
        <w:pStyle w:val="Partai"/>
      </w:pPr>
    </w:p>
    <w:p w14:paraId="2137DED0" w14:textId="77777777" w:rsidR="00447754" w:rsidRDefault="00447754" w:rsidP="00447754">
      <w:pPr>
        <w:pStyle w:val="Parta"/>
      </w:pPr>
    </w:p>
    <w:p w14:paraId="776B88A2" w14:textId="77777777" w:rsidR="00447754" w:rsidRDefault="00447754" w:rsidP="00447754">
      <w:pPr>
        <w:pStyle w:val="Parta"/>
      </w:pPr>
    </w:p>
    <w:p w14:paraId="73659C18" w14:textId="77777777" w:rsidR="00447754" w:rsidRDefault="00447754" w:rsidP="00447754">
      <w:pPr>
        <w:pStyle w:val="Parta"/>
      </w:pPr>
    </w:p>
    <w:p w14:paraId="1C223EA1" w14:textId="77777777" w:rsidR="00447754" w:rsidRDefault="00447754" w:rsidP="00447754">
      <w:pPr>
        <w:pStyle w:val="Parta"/>
      </w:pPr>
    </w:p>
    <w:p w14:paraId="68C96E58" w14:textId="77777777" w:rsidR="00447754" w:rsidRDefault="00447754" w:rsidP="00447754">
      <w:pPr>
        <w:pStyle w:val="Parta"/>
      </w:pPr>
    </w:p>
    <w:p w14:paraId="129B073B" w14:textId="77777777" w:rsidR="00447754" w:rsidRDefault="00447754" w:rsidP="00447754">
      <w:pPr>
        <w:pStyle w:val="Parta"/>
      </w:pPr>
    </w:p>
    <w:p w14:paraId="60710D11" w14:textId="77777777" w:rsidR="00447754" w:rsidRDefault="00447754" w:rsidP="00447754">
      <w:pPr>
        <w:pStyle w:val="Parta"/>
      </w:pPr>
    </w:p>
    <w:p w14:paraId="6C0F2C93" w14:textId="77777777" w:rsidR="00447754" w:rsidRDefault="00447754" w:rsidP="00447754">
      <w:pPr>
        <w:pStyle w:val="Parta"/>
      </w:pPr>
    </w:p>
    <w:p w14:paraId="1D2DF6B8" w14:textId="77777777" w:rsidR="00447754" w:rsidRDefault="00447754" w:rsidP="00447754">
      <w:pPr>
        <w:pStyle w:val="Parta"/>
      </w:pPr>
    </w:p>
    <w:p w14:paraId="075EB94E" w14:textId="77777777" w:rsidR="00447754" w:rsidRDefault="00447754" w:rsidP="00447754">
      <w:pPr>
        <w:pStyle w:val="Parta"/>
      </w:pPr>
    </w:p>
    <w:p w14:paraId="57F78B40" w14:textId="77777777" w:rsidR="00447754" w:rsidRDefault="00447754" w:rsidP="00447754">
      <w:pPr>
        <w:pStyle w:val="Parta"/>
      </w:pPr>
    </w:p>
    <w:p w14:paraId="4EA5ECA4" w14:textId="77777777" w:rsidR="00447754" w:rsidRDefault="00447754" w:rsidP="00447754">
      <w:pPr>
        <w:pStyle w:val="Parta"/>
      </w:pPr>
    </w:p>
    <w:p w14:paraId="4E7439FA" w14:textId="77777777" w:rsidR="00447754" w:rsidRDefault="00447754" w:rsidP="00447754">
      <w:pPr>
        <w:pStyle w:val="Parta"/>
      </w:pPr>
    </w:p>
    <w:p w14:paraId="5BE102F6" w14:textId="77777777" w:rsidR="00447754" w:rsidRDefault="00447754" w:rsidP="00447754">
      <w:pPr>
        <w:pStyle w:val="Parta"/>
      </w:pPr>
    </w:p>
    <w:p w14:paraId="623B7AB8" w14:textId="77777777" w:rsidR="00447754" w:rsidRDefault="00447754" w:rsidP="00447754">
      <w:pPr>
        <w:pStyle w:val="Parta"/>
      </w:pPr>
    </w:p>
    <w:p w14:paraId="1EDFDF81" w14:textId="77777777" w:rsidR="00447754" w:rsidRDefault="00447754" w:rsidP="00447754">
      <w:pPr>
        <w:pStyle w:val="Parta"/>
      </w:pPr>
    </w:p>
    <w:p w14:paraId="0D8E189B" w14:textId="77777777" w:rsidR="00447754" w:rsidRDefault="00447754" w:rsidP="00447754">
      <w:pPr>
        <w:pStyle w:val="Parta"/>
      </w:pPr>
      <w:r>
        <w:t>(b)</w:t>
      </w:r>
      <w:r>
        <w:tab/>
        <w:t xml:space="preserve">If </w:t>
      </w:r>
      <w:r w:rsidRPr="004E5989">
        <w:rPr>
          <w:position w:val="-6"/>
        </w:rPr>
        <w:object w:dxaOrig="1020" w:dyaOrig="320" w14:anchorId="4795DB0C">
          <v:shape id="_x0000_i1037" type="#_x0000_t75" style="width:51pt;height:16pt" o:ole="">
            <v:imagedata r:id="rId33" o:title=""/>
          </v:shape>
          <o:OLEObject Type="Embed" ProgID="Equation.DSMT4" ShapeID="_x0000_i1037" DrawAspect="Content" ObjectID="_1776667927" r:id="rId48"/>
        </w:object>
      </w:r>
      <w:r>
        <w:t>, sketch the location of all roots of this equation on the axes below.</w:t>
      </w:r>
    </w:p>
    <w:p w14:paraId="1F52A364" w14:textId="77777777" w:rsidR="00447754" w:rsidRDefault="00447754" w:rsidP="00447754">
      <w:pPr>
        <w:pStyle w:val="Parta"/>
      </w:pPr>
      <w:r>
        <w:tab/>
      </w:r>
      <w:r>
        <w:tab/>
        <w:t>(3 marks)</w:t>
      </w:r>
    </w:p>
    <w:p w14:paraId="4052E5D5" w14:textId="77777777" w:rsidR="00447754" w:rsidRDefault="00447754" w:rsidP="00447754"/>
    <w:p w14:paraId="4747E030" w14:textId="77777777" w:rsidR="00447754" w:rsidRDefault="00447754" w:rsidP="00447754">
      <w:pPr>
        <w:jc w:val="center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E6DFA40" wp14:editId="1C263801">
                <wp:simplePos x="0" y="0"/>
                <wp:positionH relativeFrom="column">
                  <wp:posOffset>1299210</wp:posOffset>
                </wp:positionH>
                <wp:positionV relativeFrom="paragraph">
                  <wp:posOffset>2356485</wp:posOffset>
                </wp:positionV>
                <wp:extent cx="3041650" cy="1028700"/>
                <wp:effectExtent l="0" t="0" r="25400" b="19050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1650" cy="1028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776"/>
                            </w:tblGrid>
                            <w:tr w:rsidR="00447754" w14:paraId="7375092B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25D18F59" w14:textId="77777777" w:rsidR="00447754" w:rsidRPr="00BC4B6B" w:rsidRDefault="00447754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447754" w14:paraId="18271E70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6BEDAD88" w14:textId="77777777" w:rsidR="00447754" w:rsidRDefault="00447754">
                                  <w:r>
                                    <w:t>See diagram - evenly spaced points on circle</w:t>
                                  </w:r>
                                </w:p>
                              </w:tc>
                            </w:tr>
                            <w:tr w:rsidR="00447754" w14:paraId="11E21658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2FC7750C" w14:textId="77777777" w:rsidR="00447754" w:rsidRPr="00BC4B6B" w:rsidRDefault="00447754" w:rsidP="00B76A7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447754" w14:paraId="2C3E8A50" w14:textId="77777777" w:rsidTr="00B76A7E">
                              <w:tc>
                                <w:tcPr>
                                  <w:tcW w:w="5000" w:type="pct"/>
                                </w:tcPr>
                                <w:p w14:paraId="297FDE4D" w14:textId="77777777" w:rsidR="00447754" w:rsidRDefault="00447754">
                                  <w:r>
                                    <w:sym w:font="Wingdings" w:char="F0FC"/>
                                  </w:r>
                                  <w:r>
                                    <w:t xml:space="preserve"> Adds scale to show real root at -1</w:t>
                                  </w:r>
                                </w:p>
                                <w:p w14:paraId="297FE985" w14:textId="77777777" w:rsidR="00447754" w:rsidRDefault="00447754">
                                  <w:r>
                                    <w:sym w:font="Wingdings" w:char="F0FC"/>
                                  </w:r>
                                  <w:r>
                                    <w:t xml:space="preserve"> Shows second root third way around </w:t>
                                  </w:r>
                                  <w:proofErr w:type="gramStart"/>
                                  <w:r>
                                    <w:t>circle</w:t>
                                  </w:r>
                                  <w:proofErr w:type="gramEnd"/>
                                </w:p>
                                <w:p w14:paraId="2B2E59FA" w14:textId="77777777" w:rsidR="00447754" w:rsidRDefault="00447754">
                                  <w:r>
                                    <w:sym w:font="Wingdings" w:char="F0FC"/>
                                  </w:r>
                                  <w:r>
                                    <w:t xml:space="preserve"> Shows third root as conjugate of second</w:t>
                                  </w:r>
                                </w:p>
                              </w:tc>
                            </w:tr>
                          </w:tbl>
                          <w:p w14:paraId="764CE544" w14:textId="77777777" w:rsidR="00447754" w:rsidRDefault="00447754" w:rsidP="00447754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6DFA40" id="Text Box 39" o:spid="_x0000_s1044" type="#_x0000_t202" style="position:absolute;left:0;text-align:left;margin-left:102.3pt;margin-top:185.55pt;width:239.5pt;height:81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776"/>
                      </w:tblGrid>
                      <w:tr w:rsidR="00447754" w14:paraId="7375092B" w14:textId="77777777" w:rsidTr="00B76A7E">
                        <w:tc>
                          <w:tcPr>
                            <w:tcW w:w="5000" w:type="pct"/>
                          </w:tcPr>
                          <w:p w14:paraId="25D18F59" w14:textId="77777777" w:rsidR="00447754" w:rsidRPr="00BC4B6B" w:rsidRDefault="00447754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447754" w14:paraId="18271E70" w14:textId="77777777" w:rsidTr="00B76A7E">
                        <w:tc>
                          <w:tcPr>
                            <w:tcW w:w="5000" w:type="pct"/>
                          </w:tcPr>
                          <w:p w14:paraId="6BEDAD88" w14:textId="77777777" w:rsidR="00447754" w:rsidRDefault="00447754">
                            <w:r>
                              <w:t>See diagram - evenly spaced points on circle</w:t>
                            </w:r>
                          </w:p>
                        </w:tc>
                      </w:tr>
                      <w:tr w:rsidR="00447754" w14:paraId="11E21658" w14:textId="77777777" w:rsidTr="00B76A7E">
                        <w:tc>
                          <w:tcPr>
                            <w:tcW w:w="5000" w:type="pct"/>
                          </w:tcPr>
                          <w:p w14:paraId="2FC7750C" w14:textId="77777777" w:rsidR="00447754" w:rsidRPr="00BC4B6B" w:rsidRDefault="00447754" w:rsidP="00B76A7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447754" w14:paraId="2C3E8A50" w14:textId="77777777" w:rsidTr="00B76A7E">
                        <w:tc>
                          <w:tcPr>
                            <w:tcW w:w="5000" w:type="pct"/>
                          </w:tcPr>
                          <w:p w14:paraId="297FDE4D" w14:textId="77777777" w:rsidR="00447754" w:rsidRDefault="00447754">
                            <w:r>
                              <w:sym w:font="Wingdings" w:char="F0FC"/>
                            </w:r>
                            <w:r>
                              <w:t xml:space="preserve"> Adds scale to show real root at -1</w:t>
                            </w:r>
                          </w:p>
                          <w:p w14:paraId="297FE985" w14:textId="77777777" w:rsidR="00447754" w:rsidRDefault="00447754">
                            <w:r>
                              <w:sym w:font="Wingdings" w:char="F0FC"/>
                            </w:r>
                            <w:r>
                              <w:t xml:space="preserve"> Shows second root third way around </w:t>
                            </w:r>
                            <w:proofErr w:type="gramStart"/>
                            <w:r>
                              <w:t>circle</w:t>
                            </w:r>
                            <w:proofErr w:type="gramEnd"/>
                          </w:p>
                          <w:p w14:paraId="2B2E59FA" w14:textId="77777777" w:rsidR="00447754" w:rsidRDefault="00447754">
                            <w:r>
                              <w:sym w:font="Wingdings" w:char="F0FC"/>
                            </w:r>
                            <w:r>
                              <w:t xml:space="preserve"> Shows third root as conjugate of second</w:t>
                            </w:r>
                          </w:p>
                        </w:tc>
                      </w:tr>
                    </w:tbl>
                    <w:p w14:paraId="764CE544" w14:textId="77777777" w:rsidR="00447754" w:rsidRDefault="00447754" w:rsidP="00447754"/>
                  </w:txbxContent>
                </v:textbox>
              </v:shape>
            </w:pict>
          </mc:Fallback>
        </mc:AlternateContent>
      </w:r>
      <w:r>
        <w:object w:dxaOrig="4180" w:dyaOrig="4152" w14:anchorId="5B01478E">
          <v:shape id="_x0000_i1038" type="#_x0000_t75" style="width:209pt;height:208pt" o:ole="">
            <v:imagedata r:id="rId49" o:title=""/>
          </v:shape>
          <o:OLEObject Type="Embed" ProgID="FXDraw.Graphic" ShapeID="_x0000_i1038" DrawAspect="Content" ObjectID="_1776667928" r:id="rId50"/>
        </w:object>
      </w:r>
    </w:p>
    <w:p w14:paraId="2B707A0A" w14:textId="77777777" w:rsidR="00447754" w:rsidRDefault="00447754" w:rsidP="00447754"/>
    <w:p w14:paraId="15069AFE" w14:textId="77777777" w:rsidR="00447754" w:rsidRDefault="00447754" w:rsidP="00447754"/>
    <w:p w14:paraId="54CFF119" w14:textId="311B22EA" w:rsidR="00447754" w:rsidRDefault="00447754" w:rsidP="0048191E"/>
    <w:p w14:paraId="5FD705A2" w14:textId="77777777" w:rsidR="00E9403B" w:rsidRDefault="00E9403B" w:rsidP="00E9403B">
      <w:pPr>
        <w:pStyle w:val="QNum"/>
      </w:pPr>
      <w:r>
        <w:lastRenderedPageBreak/>
        <w:t>Question 5</w:t>
      </w:r>
      <w:r>
        <w:tab/>
        <w:t>(7 marks)</w:t>
      </w:r>
    </w:p>
    <w:p w14:paraId="5700114F" w14:textId="77777777" w:rsidR="00E9403B" w:rsidRDefault="00E9403B" w:rsidP="00E9403B">
      <w:pPr>
        <w:rPr>
          <w:rFonts w:eastAsiaTheme="minorEastAsia"/>
        </w:rPr>
      </w:pPr>
      <w:r>
        <w:t xml:space="preserve">Consider the functio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+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1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0z+25</m:t>
        </m:r>
      </m:oMath>
      <w:r>
        <w:rPr>
          <w:rFonts w:eastAsiaTheme="minorEastAsia"/>
        </w:rPr>
        <w:t>.</w:t>
      </w:r>
    </w:p>
    <w:p w14:paraId="38A4EE66" w14:textId="77777777" w:rsidR="00E9403B" w:rsidRDefault="00E9403B" w:rsidP="00E9403B">
      <w:pPr>
        <w:rPr>
          <w:rFonts w:eastAsiaTheme="minorEastAsia"/>
        </w:rPr>
      </w:pPr>
    </w:p>
    <w:p w14:paraId="2A5A8BB5" w14:textId="77777777" w:rsidR="00E9403B" w:rsidRDefault="00E9403B" w:rsidP="00E9403B">
      <w:pPr>
        <w:pStyle w:val="Parta"/>
        <w:rPr>
          <w:rFonts w:eastAsiaTheme="minorEastAsia"/>
        </w:rPr>
      </w:pPr>
      <w:r>
        <w:t>(a)</w:t>
      </w:r>
      <w:r>
        <w:tab/>
        <w:t xml:space="preserve">Determine the remainder when </w:t>
      </w:r>
      <m:oMath>
        <m:r>
          <w:rPr>
            <w:rFonts w:ascii="Cambria Math" w:hAnsi="Cambria Math"/>
          </w:rPr>
          <m:t>f(z)</m:t>
        </m:r>
      </m:oMath>
      <w:r>
        <w:rPr>
          <w:rFonts w:eastAsiaTheme="minorEastAsia"/>
        </w:rPr>
        <w:t xml:space="preserve"> is divided by </w:t>
      </w:r>
      <m:oMath>
        <m:r>
          <w:rPr>
            <w:rFonts w:ascii="Cambria Math" w:eastAsiaTheme="minorEastAsia" w:hAnsi="Cambria Math"/>
          </w:rPr>
          <m:t>z-i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1 mark)</w:t>
      </w:r>
    </w:p>
    <w:p w14:paraId="6EAE719F" w14:textId="77777777" w:rsidR="00E9403B" w:rsidRDefault="00E9403B" w:rsidP="00E9403B">
      <w:pPr>
        <w:pStyle w:val="Parta"/>
        <w:rPr>
          <w:rFonts w:eastAsiaTheme="minorEastAsia"/>
        </w:rPr>
      </w:pPr>
    </w:p>
    <w:p w14:paraId="3549DCEB" w14:textId="77777777" w:rsidR="00E9403B" w:rsidRDefault="00E9403B" w:rsidP="00E9403B">
      <w:pPr>
        <w:pStyle w:val="Parta"/>
        <w:rPr>
          <w:rFonts w:eastAsiaTheme="minorEastAsia"/>
        </w:rPr>
      </w:pPr>
    </w:p>
    <w:p w14:paraId="6DACFC75" w14:textId="77777777" w:rsidR="00E9403B" w:rsidRDefault="00E9403B" w:rsidP="00E9403B">
      <w:pPr>
        <w:pStyle w:val="Parta"/>
        <w:rPr>
          <w:rFonts w:eastAsiaTheme="minorEastAsia"/>
        </w:rPr>
      </w:pPr>
    </w:p>
    <w:p w14:paraId="205E1396" w14:textId="77777777" w:rsidR="00E9403B" w:rsidRDefault="00E9403B" w:rsidP="00E9403B">
      <w:pPr>
        <w:pStyle w:val="Parta"/>
        <w:rPr>
          <w:rFonts w:eastAsiaTheme="minorEastAsia"/>
        </w:rPr>
      </w:pPr>
    </w:p>
    <w:p w14:paraId="5422175D" w14:textId="77777777" w:rsidR="00E9403B" w:rsidRDefault="00E9403B" w:rsidP="00E9403B">
      <w:pPr>
        <w:pStyle w:val="Parta"/>
        <w:rPr>
          <w:rFonts w:eastAsiaTheme="minorEastAsia"/>
        </w:rPr>
      </w:pPr>
    </w:p>
    <w:p w14:paraId="3AE73BA1" w14:textId="77777777" w:rsidR="00E9403B" w:rsidRDefault="00E9403B" w:rsidP="00E9403B">
      <w:pPr>
        <w:pStyle w:val="Parta"/>
        <w:rPr>
          <w:rFonts w:eastAsiaTheme="minorEastAsia"/>
        </w:rPr>
      </w:pPr>
    </w:p>
    <w:p w14:paraId="53E75818" w14:textId="77777777" w:rsidR="00E9403B" w:rsidRDefault="00E9403B" w:rsidP="00E9403B">
      <w:pPr>
        <w:pStyle w:val="Parta"/>
        <w:rPr>
          <w:rFonts w:eastAsiaTheme="minorEastAsia"/>
        </w:rPr>
      </w:pPr>
    </w:p>
    <w:p w14:paraId="6D2B6AEE" w14:textId="77777777" w:rsidR="00E9403B" w:rsidRDefault="00E9403B" w:rsidP="00E9403B">
      <w:pPr>
        <w:pStyle w:val="Parta"/>
        <w:rPr>
          <w:rFonts w:eastAsiaTheme="minorEastAsia"/>
        </w:rPr>
      </w:pPr>
    </w:p>
    <w:p w14:paraId="35B220FA" w14:textId="77777777" w:rsidR="00E9403B" w:rsidRDefault="00E9403B" w:rsidP="00E9403B">
      <w:pPr>
        <w:pStyle w:val="Parta"/>
      </w:pPr>
    </w:p>
    <w:p w14:paraId="0DA7DBAF" w14:textId="77777777" w:rsidR="00E9403B" w:rsidRDefault="00E9403B" w:rsidP="00E9403B">
      <w:pPr>
        <w:pStyle w:val="Parta"/>
        <w:rPr>
          <w:rFonts w:eastAsiaTheme="minorEastAsia"/>
        </w:rPr>
      </w:pPr>
      <w:r>
        <w:t>(b)</w:t>
      </w:r>
      <w:r>
        <w:tab/>
        <w:t xml:space="preserve">Show that </w:t>
      </w:r>
      <m:oMath>
        <m:r>
          <w:rPr>
            <w:rFonts w:ascii="Cambria Math" w:hAnsi="Cambria Math"/>
          </w:rPr>
          <m:t>z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  <m:r>
          <w:rPr>
            <w:rFonts w:ascii="Cambria Math" w:hAnsi="Cambria Math"/>
          </w:rPr>
          <m:t>i</m:t>
        </m:r>
      </m:oMath>
      <w:r>
        <w:rPr>
          <w:rFonts w:eastAsiaTheme="minorEastAsia"/>
        </w:rPr>
        <w:t xml:space="preserve"> is a factor of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14:paraId="7BA37946" w14:textId="77777777" w:rsidR="00E9403B" w:rsidRDefault="00E9403B" w:rsidP="00E9403B">
      <w:pPr>
        <w:pStyle w:val="Parta"/>
        <w:rPr>
          <w:rFonts w:eastAsiaTheme="minorEastAsia"/>
        </w:rPr>
      </w:pPr>
    </w:p>
    <w:p w14:paraId="4970752E" w14:textId="77777777" w:rsidR="00E9403B" w:rsidRDefault="00E9403B" w:rsidP="00E9403B">
      <w:pPr>
        <w:pStyle w:val="Parta"/>
        <w:rPr>
          <w:rFonts w:eastAsiaTheme="minorEastAsia"/>
        </w:rPr>
      </w:pPr>
    </w:p>
    <w:p w14:paraId="7A4C3E33" w14:textId="77777777" w:rsidR="00E9403B" w:rsidRDefault="00E9403B" w:rsidP="00E9403B">
      <w:pPr>
        <w:pStyle w:val="Parta"/>
        <w:rPr>
          <w:rFonts w:eastAsiaTheme="minorEastAsia"/>
        </w:rPr>
      </w:pPr>
    </w:p>
    <w:p w14:paraId="59FB1839" w14:textId="77777777" w:rsidR="00E9403B" w:rsidRDefault="00E9403B" w:rsidP="00E9403B">
      <w:pPr>
        <w:pStyle w:val="Parta"/>
        <w:rPr>
          <w:rFonts w:eastAsiaTheme="minorEastAsia"/>
        </w:rPr>
      </w:pPr>
    </w:p>
    <w:p w14:paraId="10DD198D" w14:textId="77777777" w:rsidR="00E9403B" w:rsidRDefault="00E9403B" w:rsidP="00E9403B">
      <w:pPr>
        <w:pStyle w:val="Parta"/>
        <w:rPr>
          <w:rFonts w:eastAsiaTheme="minorEastAsia"/>
        </w:rPr>
      </w:pPr>
    </w:p>
    <w:p w14:paraId="0D29FDB5" w14:textId="77777777" w:rsidR="00E9403B" w:rsidRDefault="00E9403B" w:rsidP="00E9403B">
      <w:pPr>
        <w:pStyle w:val="Parta"/>
        <w:rPr>
          <w:rFonts w:eastAsiaTheme="minorEastAsia"/>
        </w:rPr>
      </w:pPr>
    </w:p>
    <w:p w14:paraId="1EF6C72C" w14:textId="77777777" w:rsidR="00E9403B" w:rsidRDefault="00E9403B" w:rsidP="00E9403B">
      <w:pPr>
        <w:pStyle w:val="Parta"/>
        <w:rPr>
          <w:rFonts w:eastAsiaTheme="minorEastAsia"/>
        </w:rPr>
      </w:pPr>
    </w:p>
    <w:p w14:paraId="7C43A238" w14:textId="77777777" w:rsidR="00E9403B" w:rsidRDefault="00E9403B" w:rsidP="00E9403B">
      <w:pPr>
        <w:pStyle w:val="Parta"/>
        <w:rPr>
          <w:rFonts w:eastAsiaTheme="minorEastAsia"/>
        </w:rPr>
      </w:pPr>
    </w:p>
    <w:p w14:paraId="49B34A3C" w14:textId="77777777" w:rsidR="00E9403B" w:rsidRDefault="00E9403B" w:rsidP="00E9403B">
      <w:pPr>
        <w:pStyle w:val="Parta"/>
        <w:rPr>
          <w:rFonts w:eastAsiaTheme="minorEastAsia"/>
        </w:rPr>
      </w:pPr>
    </w:p>
    <w:p w14:paraId="7E33BE6E" w14:textId="77777777" w:rsidR="00E9403B" w:rsidRDefault="00E9403B" w:rsidP="00E9403B">
      <w:pPr>
        <w:pStyle w:val="Parta"/>
        <w:rPr>
          <w:rFonts w:eastAsiaTheme="minorEastAsia"/>
        </w:rPr>
      </w:pPr>
    </w:p>
    <w:p w14:paraId="221D6B9D" w14:textId="77777777" w:rsidR="00E9403B" w:rsidRDefault="00E9403B" w:rsidP="00E9403B">
      <w:pPr>
        <w:pStyle w:val="Parta"/>
        <w:rPr>
          <w:rFonts w:eastAsiaTheme="minorEastAsia"/>
        </w:rPr>
      </w:pPr>
    </w:p>
    <w:p w14:paraId="5DB61E01" w14:textId="77777777" w:rsidR="00E9403B" w:rsidRDefault="00E9403B" w:rsidP="00E9403B">
      <w:pPr>
        <w:pStyle w:val="Parta"/>
        <w:rPr>
          <w:rFonts w:eastAsiaTheme="minorEastAsia"/>
        </w:rPr>
      </w:pPr>
    </w:p>
    <w:p w14:paraId="2EAA0081" w14:textId="77777777" w:rsidR="00E9403B" w:rsidRDefault="00E9403B" w:rsidP="00E9403B">
      <w:pPr>
        <w:pStyle w:val="Parta"/>
        <w:rPr>
          <w:rFonts w:eastAsiaTheme="minorEastAsia"/>
        </w:rPr>
      </w:pPr>
    </w:p>
    <w:p w14:paraId="4AE21D2B" w14:textId="77777777" w:rsidR="00E9403B" w:rsidRDefault="00E9403B" w:rsidP="00E9403B">
      <w:pPr>
        <w:pStyle w:val="Parta"/>
      </w:pPr>
      <w:r>
        <w:rPr>
          <w:rFonts w:eastAsiaTheme="minorEastAsia"/>
        </w:rPr>
        <w:t>(c)</w:t>
      </w:r>
      <w:r>
        <w:rPr>
          <w:rFonts w:eastAsiaTheme="minorEastAsia"/>
        </w:rPr>
        <w:tab/>
        <w:t xml:space="preserve">Solve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z</m:t>
            </m:r>
          </m:e>
        </m:d>
        <m:r>
          <w:rPr>
            <w:rFonts w:ascii="Cambria Math" w:eastAsiaTheme="minorEastAsia" w:hAnsi="Cambria Math"/>
          </w:rPr>
          <m:t>=0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4 marks)</w:t>
      </w:r>
    </w:p>
    <w:p w14:paraId="5F85DF53" w14:textId="77777777" w:rsidR="00E9403B" w:rsidRDefault="00E9403B" w:rsidP="00E9403B"/>
    <w:p w14:paraId="2DD551CA" w14:textId="77777777" w:rsidR="00E9403B" w:rsidRDefault="00E9403B" w:rsidP="00E9403B">
      <w:pPr>
        <w:spacing w:after="160" w:line="259" w:lineRule="auto"/>
        <w:contextualSpacing w:val="0"/>
        <w:rPr>
          <w:b/>
          <w:szCs w:val="24"/>
          <w:lang w:val="en-US"/>
        </w:rPr>
      </w:pPr>
      <w:r>
        <w:br w:type="page"/>
      </w:r>
    </w:p>
    <w:p w14:paraId="4772A7D8" w14:textId="77777777" w:rsidR="00E9403B" w:rsidRDefault="00E9403B" w:rsidP="00E9403B">
      <w:pPr>
        <w:pStyle w:val="QNum"/>
      </w:pPr>
      <w:r>
        <w:lastRenderedPageBreak/>
        <w:t>Question 5</w:t>
      </w:r>
      <w:r>
        <w:tab/>
        <w:t>(7 marks)</w:t>
      </w:r>
    </w:p>
    <w:p w14:paraId="149DD5D3" w14:textId="77777777" w:rsidR="00E9403B" w:rsidRDefault="00E9403B" w:rsidP="00E9403B">
      <w:pPr>
        <w:rPr>
          <w:rFonts w:eastAsiaTheme="minorEastAsia"/>
        </w:rPr>
      </w:pPr>
      <w:r>
        <w:t xml:space="preserve">Consider the functio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+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1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0z+25</m:t>
        </m:r>
      </m:oMath>
      <w:r>
        <w:rPr>
          <w:rFonts w:eastAsiaTheme="minorEastAsia"/>
        </w:rPr>
        <w:t>.</w:t>
      </w:r>
    </w:p>
    <w:p w14:paraId="0620C21E" w14:textId="77777777" w:rsidR="00E9403B" w:rsidRDefault="00E9403B" w:rsidP="00E9403B">
      <w:pPr>
        <w:rPr>
          <w:rFonts w:eastAsiaTheme="minorEastAsia"/>
        </w:rPr>
      </w:pPr>
    </w:p>
    <w:p w14:paraId="31C3B0CC" w14:textId="77777777" w:rsidR="00E9403B" w:rsidRDefault="00E9403B" w:rsidP="00E9403B">
      <w:pPr>
        <w:pStyle w:val="Parta"/>
        <w:rPr>
          <w:rFonts w:eastAsiaTheme="minorEastAsia"/>
        </w:rPr>
      </w:pPr>
      <w:r>
        <w:t>(a)</w:t>
      </w:r>
      <w:r>
        <w:tab/>
        <w:t xml:space="preserve">Determine the remainder when </w:t>
      </w:r>
      <m:oMath>
        <m:r>
          <w:rPr>
            <w:rFonts w:ascii="Cambria Math" w:hAnsi="Cambria Math"/>
          </w:rPr>
          <m:t>f(z)</m:t>
        </m:r>
      </m:oMath>
      <w:r>
        <w:rPr>
          <w:rFonts w:eastAsiaTheme="minorEastAsia"/>
        </w:rPr>
        <w:t xml:space="preserve"> is divided by </w:t>
      </w:r>
      <m:oMath>
        <m:r>
          <w:rPr>
            <w:rFonts w:ascii="Cambria Math" w:eastAsiaTheme="minorEastAsia" w:hAnsi="Cambria Math"/>
          </w:rPr>
          <m:t>z-i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1 mark)</w:t>
      </w:r>
    </w:p>
    <w:p w14:paraId="3B6248EB" w14:textId="77777777" w:rsidR="00E9403B" w:rsidRDefault="00E9403B" w:rsidP="00E9403B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C9E2D46" wp14:editId="1B3BA34F">
                <wp:simplePos x="0" y="0"/>
                <wp:positionH relativeFrom="column">
                  <wp:posOffset>1642110</wp:posOffset>
                </wp:positionH>
                <wp:positionV relativeFrom="paragraph">
                  <wp:posOffset>69215</wp:posOffset>
                </wp:positionV>
                <wp:extent cx="2882900" cy="1257300"/>
                <wp:effectExtent l="0" t="0" r="12700" b="19050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82900" cy="12573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527"/>
                            </w:tblGrid>
                            <w:tr w:rsidR="00E9403B" w:rsidRPr="00C250AC" w14:paraId="29E334D8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2C0DD64E" w14:textId="77777777" w:rsidR="00E9403B" w:rsidRPr="00C250AC" w:rsidRDefault="00E9403B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E9403B" w:rsidRPr="00C250AC" w14:paraId="7E2EF829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0C6F1964" w14:textId="77777777" w:rsidR="00E9403B" w:rsidRPr="00347E47" w:rsidRDefault="00E9403B" w:rsidP="00992D52">
                                  <w:pPr>
                                    <w:pStyle w:val="Parts"/>
                                    <w:rPr>
                                      <w:rFonts w:ascii="Cambria Math" w:hAnsi="Cambria Math"/>
                                      <w:i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f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4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10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20i+25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1-4i-10+20i+25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16+16i</m:t>
                                      </m:r>
                                    </m:oMath>
                                  </m:oMathPara>
                                </w:p>
                                <w:p w14:paraId="1D2DB96B" w14:textId="77777777" w:rsidR="00E9403B" w:rsidRPr="00410486" w:rsidRDefault="00E9403B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E9403B" w:rsidRPr="00C250AC" w14:paraId="124D64E2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6AF3493C" w14:textId="77777777" w:rsidR="00E9403B" w:rsidRPr="00C250AC" w:rsidRDefault="00E9403B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E9403B" w:rsidRPr="00C250AC" w14:paraId="00D7FFB4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3E23DCBC" w14:textId="77777777" w:rsidR="00E9403B" w:rsidRPr="00FE518A" w:rsidRDefault="00E9403B" w:rsidP="00992D52">
                                  <w:pPr>
                                    <w:pStyle w:val="Parts"/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correct remainder</w:t>
                                  </w:r>
                                </w:p>
                              </w:tc>
                            </w:tr>
                          </w:tbl>
                          <w:p w14:paraId="797942FA" w14:textId="77777777" w:rsidR="00E9403B" w:rsidRDefault="00E9403B" w:rsidP="00E9403B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9E2D46" id="Text Box 40" o:spid="_x0000_s1045" type="#_x0000_t202" style="position:absolute;left:0;text-align:left;margin-left:129.3pt;margin-top:5.45pt;width:227pt;height:99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527"/>
                      </w:tblGrid>
                      <w:tr w:rsidR="00E9403B" w:rsidRPr="00C250AC" w14:paraId="29E334D8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2C0DD64E" w14:textId="77777777" w:rsidR="00E9403B" w:rsidRPr="00C250AC" w:rsidRDefault="00E9403B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E9403B" w:rsidRPr="00C250AC" w14:paraId="7E2EF829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0C6F1964" w14:textId="77777777" w:rsidR="00E9403B" w:rsidRPr="00347E47" w:rsidRDefault="00E9403B" w:rsidP="00992D52">
                            <w:pPr>
                              <w:pStyle w:val="Parts"/>
                              <w:rPr>
                                <w:rFonts w:ascii="Cambria Math" w:hAnsi="Cambria Math"/>
                                <w:i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e>
                                </m:d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10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20i+25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1-4i-10+20i+25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16+16i</m:t>
                                </m:r>
                              </m:oMath>
                            </m:oMathPara>
                          </w:p>
                          <w:p w14:paraId="1D2DB96B" w14:textId="77777777" w:rsidR="00E9403B" w:rsidRPr="00410486" w:rsidRDefault="00E9403B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E9403B" w:rsidRPr="00C250AC" w14:paraId="124D64E2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6AF3493C" w14:textId="77777777" w:rsidR="00E9403B" w:rsidRPr="00C250AC" w:rsidRDefault="00E9403B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E9403B" w:rsidRPr="00C250AC" w14:paraId="00D7FFB4" w14:textId="77777777" w:rsidTr="00F27DD5">
                        <w:tc>
                          <w:tcPr>
                            <w:tcW w:w="5000" w:type="pct"/>
                          </w:tcPr>
                          <w:p w14:paraId="3E23DCBC" w14:textId="77777777" w:rsidR="00E9403B" w:rsidRPr="00FE518A" w:rsidRDefault="00E9403B" w:rsidP="00992D52">
                            <w:pPr>
                              <w:pStyle w:val="Parts"/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>correct remainder</w:t>
                            </w:r>
                          </w:p>
                        </w:tc>
                      </w:tr>
                    </w:tbl>
                    <w:p w14:paraId="797942FA" w14:textId="77777777" w:rsidR="00E9403B" w:rsidRDefault="00E9403B" w:rsidP="00E9403B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44942BCC" w14:textId="77777777" w:rsidR="00E9403B" w:rsidRDefault="00E9403B" w:rsidP="00E9403B">
      <w:pPr>
        <w:pStyle w:val="Parta"/>
        <w:rPr>
          <w:rFonts w:eastAsiaTheme="minorEastAsia"/>
        </w:rPr>
      </w:pPr>
    </w:p>
    <w:p w14:paraId="03611571" w14:textId="77777777" w:rsidR="00E9403B" w:rsidRDefault="00E9403B" w:rsidP="00E9403B">
      <w:pPr>
        <w:pStyle w:val="Parta"/>
        <w:rPr>
          <w:rFonts w:eastAsiaTheme="minorEastAsia"/>
        </w:rPr>
      </w:pPr>
    </w:p>
    <w:p w14:paraId="3E804BD8" w14:textId="77777777" w:rsidR="00E9403B" w:rsidRDefault="00E9403B" w:rsidP="00E9403B">
      <w:pPr>
        <w:pStyle w:val="Parta"/>
        <w:rPr>
          <w:rFonts w:eastAsiaTheme="minorEastAsia"/>
        </w:rPr>
      </w:pPr>
    </w:p>
    <w:p w14:paraId="5AEA755C" w14:textId="77777777" w:rsidR="00E9403B" w:rsidRDefault="00E9403B" w:rsidP="00E9403B">
      <w:pPr>
        <w:pStyle w:val="Parta"/>
        <w:rPr>
          <w:rFonts w:eastAsiaTheme="minorEastAsia"/>
        </w:rPr>
      </w:pPr>
    </w:p>
    <w:p w14:paraId="6FA526BB" w14:textId="77777777" w:rsidR="00E9403B" w:rsidRDefault="00E9403B" w:rsidP="00E9403B">
      <w:pPr>
        <w:pStyle w:val="Parta"/>
        <w:rPr>
          <w:rFonts w:eastAsiaTheme="minorEastAsia"/>
        </w:rPr>
      </w:pPr>
    </w:p>
    <w:p w14:paraId="2DCBCBBF" w14:textId="77777777" w:rsidR="00E9403B" w:rsidRDefault="00E9403B" w:rsidP="00E9403B">
      <w:pPr>
        <w:pStyle w:val="Parta"/>
        <w:rPr>
          <w:rFonts w:eastAsiaTheme="minorEastAsia"/>
        </w:rPr>
      </w:pPr>
    </w:p>
    <w:p w14:paraId="7E5422F1" w14:textId="77777777" w:rsidR="00E9403B" w:rsidRDefault="00E9403B" w:rsidP="00E9403B">
      <w:pPr>
        <w:pStyle w:val="Parta"/>
        <w:rPr>
          <w:rFonts w:eastAsiaTheme="minorEastAsia"/>
        </w:rPr>
      </w:pPr>
    </w:p>
    <w:p w14:paraId="7CCD7F78" w14:textId="77777777" w:rsidR="00E9403B" w:rsidRDefault="00E9403B" w:rsidP="00E9403B">
      <w:pPr>
        <w:pStyle w:val="Parta"/>
      </w:pPr>
    </w:p>
    <w:p w14:paraId="72A00B9D" w14:textId="77777777" w:rsidR="00E9403B" w:rsidRDefault="00E9403B" w:rsidP="00E9403B">
      <w:pPr>
        <w:pStyle w:val="Parta"/>
        <w:rPr>
          <w:rFonts w:eastAsiaTheme="minorEastAsia"/>
        </w:rPr>
      </w:pPr>
      <w:r>
        <w:t>(b)</w:t>
      </w:r>
      <w:r>
        <w:tab/>
        <w:t xml:space="preserve">Show that </w:t>
      </w:r>
      <m:oMath>
        <m:r>
          <w:rPr>
            <w:rFonts w:ascii="Cambria Math" w:hAnsi="Cambria Math"/>
          </w:rPr>
          <m:t>z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  <m:r>
          <w:rPr>
            <w:rFonts w:ascii="Cambria Math" w:hAnsi="Cambria Math"/>
          </w:rPr>
          <m:t>i</m:t>
        </m:r>
      </m:oMath>
      <w:r>
        <w:rPr>
          <w:rFonts w:eastAsiaTheme="minorEastAsia"/>
        </w:rPr>
        <w:t xml:space="preserve"> is a factor of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14:paraId="00EA6AF8" w14:textId="77777777" w:rsidR="00E9403B" w:rsidRDefault="00E9403B" w:rsidP="00E9403B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9F4CF1C" wp14:editId="1FBA54F8">
                <wp:simplePos x="0" y="0"/>
                <wp:positionH relativeFrom="column">
                  <wp:posOffset>937260</wp:posOffset>
                </wp:positionH>
                <wp:positionV relativeFrom="paragraph">
                  <wp:posOffset>45085</wp:posOffset>
                </wp:positionV>
                <wp:extent cx="4127500" cy="1803400"/>
                <wp:effectExtent l="0" t="0" r="25400" b="25400"/>
                <wp:wrapNone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27500" cy="18034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483"/>
                            </w:tblGrid>
                            <w:tr w:rsidR="00E9403B" w:rsidRPr="00C250AC" w14:paraId="02600426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1B5E0E87" w14:textId="77777777" w:rsidR="00E9403B" w:rsidRPr="00C250AC" w:rsidRDefault="00E9403B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E9403B" w:rsidRPr="00C250AC" w14:paraId="4AB6C030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388BD4A3" w14:textId="77777777" w:rsidR="00E9403B" w:rsidRPr="00347E47" w:rsidRDefault="00E9403B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f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5</m:t>
                                              </m:r>
                                            </m:e>
                                          </m:rad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ad>
                                                <m:radPr>
                                                  <m:degHide m:val="1"/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radPr>
                                                <m:deg/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5</m:t>
                                                  </m:r>
                                                </m:e>
                                              </m:rad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i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4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ad>
                                                <m:radPr>
                                                  <m:degHide m:val="1"/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radPr>
                                                <m:deg/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5</m:t>
                                                  </m:r>
                                                </m:e>
                                              </m:rad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i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10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ad>
                                                <m:radPr>
                                                  <m:degHide m:val="1"/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radPr>
                                                <m:deg/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5</m:t>
                                                  </m:r>
                                                </m:e>
                                              </m:rad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i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20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5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+25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25+4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-5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5</m:t>
                                              </m:r>
                                            </m:e>
                                          </m:rad>
                                        </m:e>
                                      </m: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10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-5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20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5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25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25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20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5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50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20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5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25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0</m:t>
                                      </m:r>
                                    </m:oMath>
                                  </m:oMathPara>
                                </w:p>
                                <w:p w14:paraId="676938D9" w14:textId="77777777" w:rsidR="00E9403B" w:rsidRPr="00410486" w:rsidRDefault="00E9403B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E9403B" w:rsidRPr="00C250AC" w14:paraId="3F697E09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5FF7C5BB" w14:textId="77777777" w:rsidR="00E9403B" w:rsidRPr="00C250AC" w:rsidRDefault="00E9403B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E9403B" w:rsidRPr="00C250AC" w14:paraId="764C935B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4D14F6B6" w14:textId="77777777" w:rsidR="00E9403B" w:rsidRPr="00FE518A" w:rsidRDefault="00E9403B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correctly evaluates powers of </w:t>
                                  </w:r>
                                  <m:oMath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5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oMath>
                                </w:p>
                                <w:p w14:paraId="38497CFC" w14:textId="77777777" w:rsidR="00E9403B" w:rsidRPr="00FE518A" w:rsidRDefault="00E9403B" w:rsidP="00992D52">
                                  <w:pPr>
                                    <w:pStyle w:val="Parts"/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>simplifies to show line that clearly sums to zero</w:t>
                                  </w:r>
                                </w:p>
                              </w:tc>
                            </w:tr>
                          </w:tbl>
                          <w:p w14:paraId="72BDF2A8" w14:textId="77777777" w:rsidR="00E9403B" w:rsidRDefault="00E9403B" w:rsidP="00E9403B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F4CF1C" id="Text Box 41" o:spid="_x0000_s1046" type="#_x0000_t202" style="position:absolute;left:0;text-align:left;margin-left:73.8pt;margin-top:3.55pt;width:325pt;height:142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483"/>
                      </w:tblGrid>
                      <w:tr w:rsidR="00E9403B" w:rsidRPr="00C250AC" w14:paraId="02600426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1B5E0E87" w14:textId="77777777" w:rsidR="00E9403B" w:rsidRPr="00C250AC" w:rsidRDefault="00E9403B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E9403B" w:rsidRPr="00C250AC" w14:paraId="4AB6C030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388BD4A3" w14:textId="77777777" w:rsidR="00E9403B" w:rsidRPr="00347E47" w:rsidRDefault="00E9403B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5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e>
                                </m:d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5</m:t>
                                            </m:r>
                                          </m:e>
                                        </m:rad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i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5</m:t>
                                            </m:r>
                                          </m:e>
                                        </m:rad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i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10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5</m:t>
                                            </m:r>
                                          </m:e>
                                        </m:rad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i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20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i+25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25+4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-5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5</m:t>
                                        </m:r>
                                      </m:e>
                                    </m:rad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10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-5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+20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25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25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-20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50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+20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25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0</m:t>
                                </m:r>
                              </m:oMath>
                            </m:oMathPara>
                          </w:p>
                          <w:p w14:paraId="676938D9" w14:textId="77777777" w:rsidR="00E9403B" w:rsidRPr="00410486" w:rsidRDefault="00E9403B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E9403B" w:rsidRPr="00C250AC" w14:paraId="3F697E09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5FF7C5BB" w14:textId="77777777" w:rsidR="00E9403B" w:rsidRPr="00C250AC" w:rsidRDefault="00E9403B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E9403B" w:rsidRPr="00C250AC" w14:paraId="764C935B" w14:textId="77777777" w:rsidTr="00F27DD5">
                        <w:tc>
                          <w:tcPr>
                            <w:tcW w:w="5000" w:type="pct"/>
                          </w:tcPr>
                          <w:p w14:paraId="4D14F6B6" w14:textId="77777777" w:rsidR="00E9403B" w:rsidRPr="00FE518A" w:rsidRDefault="00E9403B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correctly evaluates powers of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</m:e>
                              </m:rad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oMath>
                          </w:p>
                          <w:p w14:paraId="38497CFC" w14:textId="77777777" w:rsidR="00E9403B" w:rsidRPr="00FE518A" w:rsidRDefault="00E9403B" w:rsidP="00992D52">
                            <w:pPr>
                              <w:pStyle w:val="Parts"/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>simplifies to show line that clearly sums to zero</w:t>
                            </w:r>
                          </w:p>
                        </w:tc>
                      </w:tr>
                    </w:tbl>
                    <w:p w14:paraId="72BDF2A8" w14:textId="77777777" w:rsidR="00E9403B" w:rsidRDefault="00E9403B" w:rsidP="00E9403B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3C1652FB" w14:textId="77777777" w:rsidR="00E9403B" w:rsidRDefault="00E9403B" w:rsidP="00E9403B">
      <w:pPr>
        <w:pStyle w:val="Parta"/>
        <w:rPr>
          <w:rFonts w:eastAsiaTheme="minorEastAsia"/>
        </w:rPr>
      </w:pPr>
    </w:p>
    <w:p w14:paraId="3F7A4B70" w14:textId="77777777" w:rsidR="00E9403B" w:rsidRDefault="00E9403B" w:rsidP="00E9403B">
      <w:pPr>
        <w:pStyle w:val="Parta"/>
        <w:rPr>
          <w:rFonts w:eastAsiaTheme="minorEastAsia"/>
        </w:rPr>
      </w:pPr>
    </w:p>
    <w:p w14:paraId="51ACEE57" w14:textId="77777777" w:rsidR="00E9403B" w:rsidRDefault="00E9403B" w:rsidP="00E9403B">
      <w:pPr>
        <w:pStyle w:val="Parta"/>
        <w:rPr>
          <w:rFonts w:eastAsiaTheme="minorEastAsia"/>
        </w:rPr>
      </w:pPr>
    </w:p>
    <w:p w14:paraId="72405399" w14:textId="77777777" w:rsidR="00E9403B" w:rsidRDefault="00E9403B" w:rsidP="00E9403B">
      <w:pPr>
        <w:pStyle w:val="Parta"/>
        <w:rPr>
          <w:rFonts w:eastAsiaTheme="minorEastAsia"/>
        </w:rPr>
      </w:pPr>
    </w:p>
    <w:p w14:paraId="28D4062D" w14:textId="77777777" w:rsidR="00E9403B" w:rsidRDefault="00E9403B" w:rsidP="00E9403B">
      <w:pPr>
        <w:pStyle w:val="Parta"/>
        <w:rPr>
          <w:rFonts w:eastAsiaTheme="minorEastAsia"/>
        </w:rPr>
      </w:pPr>
    </w:p>
    <w:p w14:paraId="68FDADE8" w14:textId="77777777" w:rsidR="00E9403B" w:rsidRDefault="00E9403B" w:rsidP="00E9403B">
      <w:pPr>
        <w:pStyle w:val="Parta"/>
        <w:rPr>
          <w:rFonts w:eastAsiaTheme="minorEastAsia"/>
        </w:rPr>
      </w:pPr>
    </w:p>
    <w:p w14:paraId="67059B02" w14:textId="77777777" w:rsidR="00E9403B" w:rsidRDefault="00E9403B" w:rsidP="00E9403B">
      <w:pPr>
        <w:pStyle w:val="Parta"/>
        <w:rPr>
          <w:rFonts w:eastAsiaTheme="minorEastAsia"/>
        </w:rPr>
      </w:pPr>
    </w:p>
    <w:p w14:paraId="5D1893FC" w14:textId="77777777" w:rsidR="00E9403B" w:rsidRDefault="00E9403B" w:rsidP="00E9403B">
      <w:pPr>
        <w:pStyle w:val="Parta"/>
        <w:rPr>
          <w:rFonts w:eastAsiaTheme="minorEastAsia"/>
        </w:rPr>
      </w:pPr>
    </w:p>
    <w:p w14:paraId="12F218D8" w14:textId="77777777" w:rsidR="00E9403B" w:rsidRDefault="00E9403B" w:rsidP="00E9403B">
      <w:pPr>
        <w:pStyle w:val="Parta"/>
        <w:rPr>
          <w:rFonts w:eastAsiaTheme="minorEastAsia"/>
        </w:rPr>
      </w:pPr>
    </w:p>
    <w:p w14:paraId="6CAFD854" w14:textId="77777777" w:rsidR="00E9403B" w:rsidRDefault="00E9403B" w:rsidP="00E9403B">
      <w:pPr>
        <w:pStyle w:val="Parta"/>
        <w:rPr>
          <w:rFonts w:eastAsiaTheme="minorEastAsia"/>
        </w:rPr>
      </w:pPr>
    </w:p>
    <w:p w14:paraId="310B01C2" w14:textId="77777777" w:rsidR="00E9403B" w:rsidRDefault="00E9403B" w:rsidP="00E9403B">
      <w:pPr>
        <w:pStyle w:val="Parta"/>
        <w:rPr>
          <w:rFonts w:eastAsiaTheme="minorEastAsia"/>
        </w:rPr>
      </w:pPr>
    </w:p>
    <w:p w14:paraId="0E4F310B" w14:textId="77777777" w:rsidR="00E9403B" w:rsidRDefault="00E9403B" w:rsidP="00E9403B">
      <w:pPr>
        <w:pStyle w:val="Parta"/>
        <w:rPr>
          <w:rFonts w:eastAsiaTheme="minorEastAsia"/>
        </w:rPr>
      </w:pPr>
    </w:p>
    <w:p w14:paraId="0F192401" w14:textId="77777777" w:rsidR="00E9403B" w:rsidRDefault="00E9403B" w:rsidP="00E9403B">
      <w:pPr>
        <w:pStyle w:val="Parta"/>
      </w:pPr>
      <w:r>
        <w:rPr>
          <w:rFonts w:eastAsiaTheme="minorEastAsia"/>
        </w:rPr>
        <w:t>(c)</w:t>
      </w:r>
      <w:r>
        <w:rPr>
          <w:rFonts w:eastAsiaTheme="minorEastAsia"/>
        </w:rPr>
        <w:tab/>
        <w:t xml:space="preserve">Solve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z</m:t>
            </m:r>
          </m:e>
        </m:d>
        <m:r>
          <w:rPr>
            <w:rFonts w:ascii="Cambria Math" w:eastAsiaTheme="minorEastAsia" w:hAnsi="Cambria Math"/>
          </w:rPr>
          <m:t>=0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4 marks)</w:t>
      </w:r>
    </w:p>
    <w:p w14:paraId="5286E5E5" w14:textId="77777777" w:rsidR="00E9403B" w:rsidRDefault="00E9403B" w:rsidP="00E9403B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A5A61DE" wp14:editId="08696F33">
                <wp:simplePos x="0" y="0"/>
                <wp:positionH relativeFrom="column">
                  <wp:posOffset>842010</wp:posOffset>
                </wp:positionH>
                <wp:positionV relativeFrom="paragraph">
                  <wp:posOffset>86995</wp:posOffset>
                </wp:positionV>
                <wp:extent cx="4305300" cy="3714750"/>
                <wp:effectExtent l="0" t="0" r="19050" b="19050"/>
                <wp:wrapNone/>
                <wp:docPr id="42" name="Text Box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05300" cy="37147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763"/>
                            </w:tblGrid>
                            <w:tr w:rsidR="00E9403B" w:rsidRPr="00C250AC" w14:paraId="163CF6FC" w14:textId="77777777" w:rsidTr="00771CFE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00F6C700" w14:textId="77777777" w:rsidR="00E9403B" w:rsidRPr="00C250AC" w:rsidRDefault="00E9403B" w:rsidP="00B347BE">
                                  <w:pPr>
                                    <w:pStyle w:val="SolnBox"/>
                                  </w:pPr>
                                  <w:r w:rsidRPr="00C250AC">
                                    <w:t>Solution</w:t>
                                  </w:r>
                                </w:p>
                              </w:tc>
                            </w:tr>
                            <w:tr w:rsidR="00E9403B" w:rsidRPr="00C250AC" w14:paraId="0C625489" w14:textId="77777777" w:rsidTr="00C250AC">
                              <w:tc>
                                <w:tcPr>
                                  <w:tcW w:w="5000" w:type="pct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3BDBECED" w14:textId="77777777" w:rsidR="00E9403B" w:rsidRDefault="00E9403B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t xml:space="preserve">Since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z-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5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is a factor then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z+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5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must also be a factor.</w:t>
                                  </w:r>
                                </w:p>
                                <w:p w14:paraId="7F1D1B18" w14:textId="77777777" w:rsidR="00E9403B" w:rsidRDefault="00E9403B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14:paraId="1AA56BE5" w14:textId="77777777" w:rsidR="00E9403B" w:rsidRPr="00DB06CB" w:rsidRDefault="00000000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z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4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z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10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z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20z+25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z+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5</m:t>
                                              </m:r>
                                            </m:e>
                                          </m:rad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i</m:t>
                                          </m:r>
                                        </m:e>
                                      </m:d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z-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5</m:t>
                                              </m:r>
                                            </m:e>
                                          </m:rad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i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q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z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z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+5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q(z)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z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+5</m:t>
                                          </m:r>
                                        </m:e>
                                      </m:d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z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+4z+5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w:br/>
                                      </m:r>
                                    </m:oMath>
                                  </m:oMathPara>
                                </w:p>
                                <w:p w14:paraId="5728F38D" w14:textId="77777777" w:rsidR="00E9403B" w:rsidRPr="00DB06CB" w:rsidRDefault="00000000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z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4z+5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0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z+2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4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-5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z+2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-1=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i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z+2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±i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z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-2±i</m:t>
                                      </m:r>
                                    </m:oMath>
                                  </m:oMathPara>
                                </w:p>
                                <w:p w14:paraId="59144D60" w14:textId="77777777" w:rsidR="00E9403B" w:rsidRPr="00DB06CB" w:rsidRDefault="00E9403B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14:paraId="7AE93DF4" w14:textId="77777777" w:rsidR="00E9403B" w:rsidRPr="00FB08B8" w:rsidRDefault="00E9403B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 xml:space="preserve">Hence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f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z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=0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when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z=±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5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i,  z=-2±i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>.</w:t>
                                  </w:r>
                                </w:p>
                                <w:p w14:paraId="60FAB0ED" w14:textId="77777777" w:rsidR="00E9403B" w:rsidRPr="00410486" w:rsidRDefault="00E9403B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E9403B" w:rsidRPr="00C250AC" w14:paraId="60D254B0" w14:textId="77777777" w:rsidTr="00321246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D9E2F3"/>
                                </w:tcPr>
                                <w:p w14:paraId="3351B67B" w14:textId="77777777" w:rsidR="00E9403B" w:rsidRPr="00C250AC" w:rsidRDefault="00E9403B" w:rsidP="00B347BE">
                                  <w:pPr>
                                    <w:pStyle w:val="SolnBox"/>
                                  </w:pPr>
                                  <w:r w:rsidRPr="00C250AC">
                                    <w:t>Specific behaviours</w:t>
                                  </w:r>
                                </w:p>
                              </w:tc>
                            </w:tr>
                            <w:tr w:rsidR="00E9403B" w:rsidRPr="00C250AC" w14:paraId="6B7C3BC9" w14:textId="77777777" w:rsidTr="00F27DD5">
                              <w:tc>
                                <w:tcPr>
                                  <w:tcW w:w="5000" w:type="pct"/>
                                </w:tcPr>
                                <w:p w14:paraId="0007D323" w14:textId="77777777" w:rsidR="00E9403B" w:rsidRPr="00FE518A" w:rsidRDefault="00E9403B" w:rsidP="00992D52">
                                  <w:pPr>
                                    <w:pStyle w:val="Parts"/>
                                  </w:pPr>
                                  <w:r w:rsidRPr="00FE518A">
                                    <w:sym w:font="Wingdings" w:char="F0FC"/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uses complex conjugate to obtain one quadratic factor of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f(z)</m:t>
                                    </m:r>
                                  </m:oMath>
                                </w:p>
                                <w:p w14:paraId="473B881B" w14:textId="77777777" w:rsidR="00E9403B" w:rsidRDefault="00E9403B" w:rsidP="00992D52">
                                  <w:pPr>
                                    <w:pStyle w:val="Parts"/>
                                  </w:pPr>
                                  <w:r w:rsidRPr="00FE518A"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 w:rsidRPr="00FE518A">
                                    <w:t xml:space="preserve"> </w:t>
                                  </w:r>
                                  <w:r>
                                    <w:t xml:space="preserve">determines second quadratic factor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q(z)</m:t>
                                    </m:r>
                                  </m:oMath>
                                </w:p>
                                <w:p w14:paraId="51E15BF6" w14:textId="77777777" w:rsidR="00E9403B" w:rsidRDefault="00E9403B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>
                                    <w:t xml:space="preserve"> shows use of appropriate method to solve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z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=0</m:t>
                                    </m:r>
                                  </m:oMath>
                                </w:p>
                                <w:p w14:paraId="4D91BFE9" w14:textId="77777777" w:rsidR="00E9403B" w:rsidRPr="00FE518A" w:rsidRDefault="00E9403B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ü</w:t>
                                  </w:r>
                                  <w:r>
                                    <w:t xml:space="preserve"> states all solutions</w:t>
                                  </w:r>
                                </w:p>
                              </w:tc>
                            </w:tr>
                          </w:tbl>
                          <w:p w14:paraId="180E8EAD" w14:textId="77777777" w:rsidR="00E9403B" w:rsidRDefault="00E9403B" w:rsidP="00E9403B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5A61DE" id="Text Box 42" o:spid="_x0000_s1047" type="#_x0000_t202" style="position:absolute;margin-left:66.3pt;margin-top:6.85pt;width:339pt;height:292.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" filled="f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763"/>
                      </w:tblGrid>
                      <w:tr w:rsidR="00E9403B" w:rsidRPr="00C250AC" w14:paraId="163CF6FC" w14:textId="77777777" w:rsidTr="00771CFE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00F6C700" w14:textId="77777777" w:rsidR="00E9403B" w:rsidRPr="00C250AC" w:rsidRDefault="00E9403B" w:rsidP="00B347BE">
                            <w:pPr>
                              <w:pStyle w:val="SolnBox"/>
                            </w:pPr>
                            <w:r w:rsidRPr="00C250AC">
                              <w:t>Solution</w:t>
                            </w:r>
                          </w:p>
                        </w:tc>
                      </w:tr>
                      <w:tr w:rsidR="00E9403B" w:rsidRPr="00C250AC" w14:paraId="0C625489" w14:textId="77777777" w:rsidTr="00C250AC">
                        <w:tc>
                          <w:tcPr>
                            <w:tcW w:w="5000" w:type="pct"/>
                            <w:tcBorders>
                              <w:bottom w:val="single" w:sz="4" w:space="0" w:color="auto"/>
                            </w:tcBorders>
                          </w:tcPr>
                          <w:p w14:paraId="3BDBECED" w14:textId="77777777" w:rsidR="00E9403B" w:rsidRDefault="00E9403B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>
                              <w:t xml:space="preserve">Sinc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z-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</m:e>
                              </m:rad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is a factor then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z+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</m:e>
                              </m:rad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must also be a factor.</w:t>
                            </w:r>
                          </w:p>
                          <w:p w14:paraId="7F1D1B18" w14:textId="77777777" w:rsidR="00E9403B" w:rsidRDefault="00E9403B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  <w:p w14:paraId="1AA56BE5" w14:textId="77777777" w:rsidR="00E9403B" w:rsidRPr="00DB06CB" w:rsidRDefault="00000000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z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z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10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z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20z+25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z+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5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i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z-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5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i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q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z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z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+5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q(z)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z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+5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z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+4z+5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  <w:p w14:paraId="5728F38D" w14:textId="77777777" w:rsidR="00E9403B" w:rsidRPr="00DB06CB" w:rsidRDefault="00000000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z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4z+5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0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w:br/>
                                </m:r>
                              </m:oMath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z+2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4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-5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w:br/>
                                </m:r>
                              </m:oMath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z+2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-1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i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z+2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±i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z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-2±i</m:t>
                                </m:r>
                              </m:oMath>
                            </m:oMathPara>
                          </w:p>
                          <w:p w14:paraId="59144D60" w14:textId="77777777" w:rsidR="00E9403B" w:rsidRPr="00DB06CB" w:rsidRDefault="00E9403B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  <w:p w14:paraId="7AE93DF4" w14:textId="77777777" w:rsidR="00E9403B" w:rsidRPr="00FB08B8" w:rsidRDefault="00E9403B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 xml:space="preserve">Hence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z</m:t>
                                  </m:r>
                                </m:e>
                              </m: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=0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when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z=±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5</m:t>
                                  </m:r>
                                </m:e>
                              </m:ra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i,  z=-2±i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.</w:t>
                            </w:r>
                          </w:p>
                          <w:p w14:paraId="60FAB0ED" w14:textId="77777777" w:rsidR="00E9403B" w:rsidRPr="00410486" w:rsidRDefault="00E9403B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E9403B" w:rsidRPr="00C250AC" w14:paraId="60D254B0" w14:textId="77777777" w:rsidTr="00321246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D9E2F3"/>
                          </w:tcPr>
                          <w:p w14:paraId="3351B67B" w14:textId="77777777" w:rsidR="00E9403B" w:rsidRPr="00C250AC" w:rsidRDefault="00E9403B" w:rsidP="00B347BE">
                            <w:pPr>
                              <w:pStyle w:val="SolnBox"/>
                            </w:pPr>
                            <w:r w:rsidRPr="00C250AC">
                              <w:t>Specific behaviours</w:t>
                            </w:r>
                          </w:p>
                        </w:tc>
                      </w:tr>
                      <w:tr w:rsidR="00E9403B" w:rsidRPr="00C250AC" w14:paraId="6B7C3BC9" w14:textId="77777777" w:rsidTr="00F27DD5">
                        <w:tc>
                          <w:tcPr>
                            <w:tcW w:w="5000" w:type="pct"/>
                          </w:tcPr>
                          <w:p w14:paraId="0007D323" w14:textId="77777777" w:rsidR="00E9403B" w:rsidRPr="00FE518A" w:rsidRDefault="00E9403B" w:rsidP="00992D52">
                            <w:pPr>
                              <w:pStyle w:val="Parts"/>
                            </w:pPr>
                            <w:r w:rsidRPr="00FE518A">
                              <w:sym w:font="Wingdings" w:char="F0FC"/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uses complex conjugate to obtain one quadratic factor of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f(z)</m:t>
                              </m:r>
                            </m:oMath>
                          </w:p>
                          <w:p w14:paraId="473B881B" w14:textId="77777777" w:rsidR="00E9403B" w:rsidRDefault="00E9403B" w:rsidP="00992D52">
                            <w:pPr>
                              <w:pStyle w:val="Parts"/>
                            </w:pPr>
                            <w:r w:rsidRPr="00FE518A">
                              <w:rPr>
                                <w:rFonts w:ascii="Wingdings" w:hAnsi="Wingdings"/>
                              </w:rPr>
                              <w:t>ü</w:t>
                            </w:r>
                            <w:r w:rsidRPr="00FE518A">
                              <w:t xml:space="preserve"> </w:t>
                            </w:r>
                            <w:r>
                              <w:t xml:space="preserve">determines second quadratic factor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q(z)</m:t>
                              </m:r>
                            </m:oMath>
                          </w:p>
                          <w:p w14:paraId="51E15BF6" w14:textId="77777777" w:rsidR="00E9403B" w:rsidRDefault="00E9403B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ü</w:t>
                            </w:r>
                            <w:r>
                              <w:t xml:space="preserve"> shows use of appropriate method to solv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0</m:t>
                              </m:r>
                            </m:oMath>
                          </w:p>
                          <w:p w14:paraId="4D91BFE9" w14:textId="77777777" w:rsidR="00E9403B" w:rsidRPr="00FE518A" w:rsidRDefault="00E9403B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ü</w:t>
                            </w:r>
                            <w:r>
                              <w:t xml:space="preserve"> states all solutions</w:t>
                            </w:r>
                          </w:p>
                        </w:tc>
                      </w:tr>
                    </w:tbl>
                    <w:p w14:paraId="180E8EAD" w14:textId="77777777" w:rsidR="00E9403B" w:rsidRDefault="00E9403B" w:rsidP="00E9403B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14:paraId="1BB3E7F9" w14:textId="1206B2C6" w:rsidR="00E9403B" w:rsidRPr="00E9403B" w:rsidRDefault="00E9403B" w:rsidP="00E9403B">
      <w:pPr>
        <w:spacing w:after="160" w:line="259" w:lineRule="auto"/>
        <w:contextualSpacing w:val="0"/>
        <w:rPr>
          <w:b/>
          <w:szCs w:val="24"/>
          <w:lang w:val="en-US"/>
        </w:rPr>
      </w:pPr>
    </w:p>
    <w:sectPr w:rsidR="00E9403B" w:rsidRPr="00E9403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46B365" w14:textId="77777777" w:rsidR="00814E2A" w:rsidRDefault="00814E2A">
      <w:r>
        <w:separator/>
      </w:r>
    </w:p>
  </w:endnote>
  <w:endnote w:type="continuationSeparator" w:id="0">
    <w:p w14:paraId="3B5CC7B3" w14:textId="77777777" w:rsidR="00814E2A" w:rsidRDefault="00814E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3A2C32" w14:textId="77777777" w:rsidR="00AD1322" w:rsidRDefault="00000000">
    <w:pPr>
      <w:pStyle w:val="Footer"/>
    </w:pPr>
    <w:r>
      <w:tab/>
      <w:t xml:space="preserve">See next </w:t>
    </w:r>
    <w:proofErr w:type="gramStart"/>
    <w:r>
      <w:t>page</w:t>
    </w:r>
    <w:proofErr w:type="gramEnd"/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B040D6" w14:textId="77777777" w:rsidR="00AD1322" w:rsidRDefault="00000000">
    <w:pPr>
      <w:pStyle w:val="Footer"/>
    </w:pPr>
    <w:r>
      <w:tab/>
      <w:t xml:space="preserve">See next </w:t>
    </w:r>
    <w:proofErr w:type="gramStart"/>
    <w:r>
      <w:t>page</w:t>
    </w:r>
    <w:proofErr w:type="gramEnd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540710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189C614" w14:textId="6AAEEA2D" w:rsidR="00A46F46" w:rsidRDefault="00A46F46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A7130B2" w14:textId="77777777" w:rsidR="00A46F46" w:rsidRDefault="00A46F4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1294CF" w14:textId="77777777" w:rsidR="00814E2A" w:rsidRDefault="00814E2A">
      <w:r>
        <w:separator/>
      </w:r>
    </w:p>
  </w:footnote>
  <w:footnote w:type="continuationSeparator" w:id="0">
    <w:p w14:paraId="121401C5" w14:textId="77777777" w:rsidR="00814E2A" w:rsidRDefault="00814E2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61D4C9" w14:textId="77777777" w:rsidR="00AD1322" w:rsidRPr="00AD1322" w:rsidRDefault="00000000" w:rsidP="00AD1322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38C7BB7D" wp14:editId="61708DFD">
              <wp:simplePos x="0" y="0"/>
              <wp:positionH relativeFrom="column">
                <wp:posOffset>5547360</wp:posOffset>
              </wp:positionH>
              <wp:positionV relativeFrom="paragraph">
                <wp:posOffset>9730105</wp:posOffset>
              </wp:positionV>
              <wp:extent cx="889000" cy="190500"/>
              <wp:effectExtent l="0" t="0" r="0" b="1270"/>
              <wp:wrapNone/>
              <wp:docPr id="28" name="Text Box 2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89000" cy="1905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61B3C28A" w14:textId="77777777" w:rsidR="001C0186" w:rsidRPr="001C0186" w:rsidRDefault="00000000">
                          <w:pPr>
                            <w:rPr>
                              <w:rFonts w:cs="Arial"/>
                              <w:color w:val="666666"/>
                              <w:sz w:val="12"/>
                            </w:rPr>
                          </w:pPr>
                          <w:r w:rsidRPr="001C0186">
                            <w:rPr>
                              <w:rFonts w:cs="Arial"/>
                              <w:color w:val="666666"/>
                              <w:sz w:val="12"/>
                            </w:rPr>
                            <w:t>SN117-214-3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38C7BB7D" id="_x0000_t202" coordsize="21600,21600" o:spt="202" path="m,l,21600r21600,l21600,xe">
              <v:stroke joinstyle="miter"/>
              <v:path gradientshapeok="t" o:connecttype="rect"/>
            </v:shapetype>
            <v:shape id="Text Box 28" o:spid="_x0000_s1048" type="#_x0000_t202" style="position:absolute;margin-left:436.8pt;margin-top:766.15pt;width:70pt;height:15pt;z-index:2516602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" filled="f" stroked="f" strokeweight=".5pt">
              <v:textbox style="mso-fit-shape-to-text:t" inset="0,0,0,0">
                <w:txbxContent>
                  <w:p w14:paraId="61B3C28A" w14:textId="77777777" w:rsidR="001C0186" w:rsidRPr="001C0186" w:rsidRDefault="00000000">
                    <w:pPr>
                      <w:rPr>
                        <w:rFonts w:cs="Arial"/>
                        <w:color w:val="666666"/>
                        <w:sz w:val="12"/>
                      </w:rPr>
                    </w:pPr>
                    <w:r w:rsidRPr="001C0186">
                      <w:rPr>
                        <w:rFonts w:cs="Arial"/>
                        <w:color w:val="666666"/>
                        <w:sz w:val="12"/>
                      </w:rPr>
                      <w:t>SN117-214-3</w:t>
                    </w:r>
                  </w:p>
                </w:txbxContent>
              </v:textbox>
            </v:shape>
          </w:pict>
        </mc:Fallback>
      </mc:AlternateContent>
    </w:r>
    <w:r>
      <w:t>SPECIALIST UNIT 3</w:t>
    </w:r>
    <w:r>
      <w:tab/>
    </w:r>
    <w:r>
      <w:fldChar w:fldCharType="begin"/>
    </w:r>
    <w:r>
      <w:instrText xml:space="preserve"> PAGE  \* MERGEFORMAT </w:instrText>
    </w:r>
    <w:r>
      <w:fldChar w:fldCharType="separate"/>
    </w:r>
    <w:r>
      <w:rPr>
        <w:noProof/>
      </w:rPr>
      <w:t>11</w:t>
    </w:r>
    <w:r>
      <w:fldChar w:fldCharType="end"/>
    </w:r>
    <w:r>
      <w:tab/>
      <w:t>CALCULATOR-FREE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A092A3" w14:textId="77777777" w:rsidR="00066BEF" w:rsidRPr="00AD1322" w:rsidRDefault="00000000" w:rsidP="00AD1322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040C1C" wp14:editId="545168E9">
              <wp:simplePos x="0" y="0"/>
              <wp:positionH relativeFrom="column">
                <wp:posOffset>-2540</wp:posOffset>
              </wp:positionH>
              <wp:positionV relativeFrom="paragraph">
                <wp:posOffset>9730105</wp:posOffset>
              </wp:positionV>
              <wp:extent cx="889000" cy="190500"/>
              <wp:effectExtent l="0" t="0" r="0" b="1270"/>
              <wp:wrapNone/>
              <wp:docPr id="27" name="Text Box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89000" cy="1905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1C121042" w14:textId="77777777" w:rsidR="001C0186" w:rsidRPr="001C0186" w:rsidRDefault="00000000">
                          <w:pPr>
                            <w:rPr>
                              <w:rFonts w:cs="Arial"/>
                              <w:color w:val="666666"/>
                              <w:sz w:val="12"/>
                            </w:rPr>
                          </w:pPr>
                          <w:r w:rsidRPr="001C0186">
                            <w:rPr>
                              <w:rFonts w:cs="Arial"/>
                              <w:color w:val="666666"/>
                              <w:sz w:val="12"/>
                            </w:rPr>
                            <w:t>SN117-214-3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36040C1C" id="_x0000_t202" coordsize="21600,21600" o:spt="202" path="m,l,21600r21600,l21600,xe">
              <v:stroke joinstyle="miter"/>
              <v:path gradientshapeok="t" o:connecttype="rect"/>
            </v:shapetype>
            <v:shape id="Text Box 27" o:spid="_x0000_s1049" type="#_x0000_t202" style="position:absolute;margin-left:-.2pt;margin-top:766.15pt;width:70pt;height:15pt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" filled="f" stroked="f" strokeweight=".5pt">
              <v:textbox style="mso-fit-shape-to-text:t" inset="0,0,0,0">
                <w:txbxContent>
                  <w:p w14:paraId="1C121042" w14:textId="77777777" w:rsidR="001C0186" w:rsidRPr="001C0186" w:rsidRDefault="00000000">
                    <w:pPr>
                      <w:rPr>
                        <w:rFonts w:cs="Arial"/>
                        <w:color w:val="666666"/>
                        <w:sz w:val="12"/>
                      </w:rPr>
                    </w:pPr>
                    <w:r w:rsidRPr="001C0186">
                      <w:rPr>
                        <w:rFonts w:cs="Arial"/>
                        <w:color w:val="666666"/>
                        <w:sz w:val="12"/>
                      </w:rPr>
                      <w:t>SN117-214-3</w:t>
                    </w:r>
                  </w:p>
                </w:txbxContent>
              </v:textbox>
            </v:shape>
          </w:pict>
        </mc:Fallback>
      </mc:AlternateContent>
    </w:r>
    <w:r>
      <w:t>CALCULATOR-FREE</w:t>
    </w:r>
    <w:r>
      <w:tab/>
    </w:r>
    <w:r>
      <w:fldChar w:fldCharType="begin"/>
    </w:r>
    <w:r>
      <w:instrText xml:space="preserve"> PAGE  \* MERGEFORMAT </w:instrText>
    </w:r>
    <w:r>
      <w:fldChar w:fldCharType="separate"/>
    </w:r>
    <w:r>
      <w:rPr>
        <w:noProof/>
      </w:rPr>
      <w:t>11</w:t>
    </w:r>
    <w:r>
      <w:fldChar w:fldCharType="end"/>
    </w:r>
    <w:r>
      <w:tab/>
      <w:t>SPECIALIST UNIT 3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19E8"/>
    <w:rsid w:val="002055A0"/>
    <w:rsid w:val="00217916"/>
    <w:rsid w:val="00447754"/>
    <w:rsid w:val="0048191E"/>
    <w:rsid w:val="00552742"/>
    <w:rsid w:val="00637C5C"/>
    <w:rsid w:val="00814E2A"/>
    <w:rsid w:val="008219E8"/>
    <w:rsid w:val="009E08B3"/>
    <w:rsid w:val="00A46F46"/>
    <w:rsid w:val="00C14951"/>
    <w:rsid w:val="00C22D43"/>
    <w:rsid w:val="00E9403B"/>
    <w:rsid w:val="00FB22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4F14ED"/>
  <w15:chartTrackingRefBased/>
  <w15:docId w15:val="{98A2FBA5-806B-41ED-80D1-1A06424876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8191E"/>
    <w:pPr>
      <w:spacing w:after="0" w:line="240" w:lineRule="auto"/>
      <w:contextualSpacing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48191E"/>
    <w:pPr>
      <w:tabs>
        <w:tab w:val="left" w:pos="680"/>
        <w:tab w:val="right" w:pos="9469"/>
      </w:tabs>
      <w:ind w:left="680" w:hanging="680"/>
      <w:contextualSpacing w:val="0"/>
    </w:pPr>
    <w:rPr>
      <w:rFonts w:eastAsiaTheme="minorHAnsi" w:cstheme="minorBidi"/>
      <w:szCs w:val="22"/>
    </w:rPr>
  </w:style>
  <w:style w:type="paragraph" w:customStyle="1" w:styleId="Partai">
    <w:name w:val="Part(a)(i)"/>
    <w:basedOn w:val="Parta"/>
    <w:qFormat/>
    <w:rsid w:val="0048191E"/>
    <w:pPr>
      <w:ind w:left="1360"/>
    </w:pPr>
  </w:style>
  <w:style w:type="paragraph" w:customStyle="1" w:styleId="QNum">
    <w:name w:val="QNum"/>
    <w:basedOn w:val="Normal"/>
    <w:rsid w:val="0048191E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table" w:styleId="TableGrid">
    <w:name w:val="Table Grid"/>
    <w:basedOn w:val="TableNormal"/>
    <w:uiPriority w:val="39"/>
    <w:rsid w:val="00481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t">
    <w:name w:val="Part"/>
    <w:basedOn w:val="Normal"/>
    <w:qFormat/>
    <w:rsid w:val="0048191E"/>
    <w:pPr>
      <w:widowControl w:val="0"/>
      <w:contextualSpacing w:val="0"/>
    </w:pPr>
    <w:rPr>
      <w:rFonts w:eastAsiaTheme="minorHAnsi" w:cstheme="minorBidi"/>
      <w:szCs w:val="22"/>
    </w:rPr>
  </w:style>
  <w:style w:type="paragraph" w:customStyle="1" w:styleId="Parts">
    <w:name w:val="Part(s)"/>
    <w:basedOn w:val="Part"/>
    <w:qFormat/>
    <w:rsid w:val="0048191E"/>
    <w:pPr>
      <w:spacing w:line="264" w:lineRule="auto"/>
    </w:pPr>
  </w:style>
  <w:style w:type="paragraph" w:customStyle="1" w:styleId="SolnBox">
    <w:name w:val="SolnBox"/>
    <w:basedOn w:val="Normal"/>
    <w:qFormat/>
    <w:rsid w:val="0048191E"/>
    <w:pPr>
      <w:widowControl w:val="0"/>
      <w:contextualSpacing w:val="0"/>
      <w:jc w:val="center"/>
    </w:pPr>
    <w:rPr>
      <w:rFonts w:eastAsiaTheme="minorHAnsi" w:cstheme="minorBidi"/>
      <w:b/>
      <w:color w:val="002060"/>
      <w:szCs w:val="22"/>
    </w:rPr>
  </w:style>
  <w:style w:type="paragraph" w:styleId="Header">
    <w:name w:val="header"/>
    <w:basedOn w:val="Normal"/>
    <w:link w:val="HeaderChar"/>
    <w:uiPriority w:val="99"/>
    <w:unhideWhenUsed/>
    <w:qFormat/>
    <w:rsid w:val="0048191E"/>
    <w:pPr>
      <w:tabs>
        <w:tab w:val="center" w:pos="4734"/>
        <w:tab w:val="right" w:pos="9469"/>
      </w:tabs>
      <w:contextualSpacing w:val="0"/>
    </w:pPr>
    <w:rPr>
      <w:rFonts w:eastAsiaTheme="minorHAnsi" w:cstheme="minorBidi"/>
      <w:b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48191E"/>
    <w:rPr>
      <w:rFonts w:ascii="Arial" w:hAnsi="Arial"/>
      <w:b/>
    </w:rPr>
  </w:style>
  <w:style w:type="paragraph" w:styleId="Footer">
    <w:name w:val="footer"/>
    <w:basedOn w:val="Normal"/>
    <w:link w:val="FooterChar"/>
    <w:uiPriority w:val="99"/>
    <w:unhideWhenUsed/>
    <w:qFormat/>
    <w:rsid w:val="0048191E"/>
    <w:pPr>
      <w:tabs>
        <w:tab w:val="center" w:pos="4734"/>
        <w:tab w:val="right" w:pos="9469"/>
      </w:tabs>
      <w:contextualSpacing w:val="0"/>
    </w:pPr>
    <w:rPr>
      <w:rFonts w:eastAsiaTheme="minorHAnsi" w:cstheme="minorBidi"/>
      <w:b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48191E"/>
    <w:rPr>
      <w:rFonts w:ascii="Arial" w:hAnsi="Arial"/>
      <w:b/>
    </w:rPr>
  </w:style>
  <w:style w:type="character" w:customStyle="1" w:styleId="Variable">
    <w:name w:val="Variable"/>
    <w:uiPriority w:val="1"/>
    <w:qFormat/>
    <w:rsid w:val="00447754"/>
    <w:rPr>
      <w:rFonts w:ascii="Times New Roman" w:hAnsi="Times New Roman"/>
      <w:i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oleObject" Target="embeddings/oleObject6.bin"/><Relationship Id="rId21" Type="http://schemas.openxmlformats.org/officeDocument/2006/relationships/image" Target="media/image11.png"/><Relationship Id="rId34" Type="http://schemas.openxmlformats.org/officeDocument/2006/relationships/oleObject" Target="embeddings/oleObject3.bin"/><Relationship Id="rId42" Type="http://schemas.openxmlformats.org/officeDocument/2006/relationships/image" Target="media/image24.wmf"/><Relationship Id="rId47" Type="http://schemas.openxmlformats.org/officeDocument/2006/relationships/oleObject" Target="embeddings/oleObject12.bin"/><Relationship Id="rId50" Type="http://schemas.openxmlformats.org/officeDocument/2006/relationships/oleObject" Target="embeddings/oleObject14.bin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6.png"/><Relationship Id="rId29" Type="http://schemas.openxmlformats.org/officeDocument/2006/relationships/image" Target="media/image19.wmf"/><Relationship Id="rId11" Type="http://schemas.openxmlformats.org/officeDocument/2006/relationships/header" Target="header2.xml"/><Relationship Id="rId24" Type="http://schemas.openxmlformats.org/officeDocument/2006/relationships/image" Target="media/image14.png"/><Relationship Id="rId32" Type="http://schemas.openxmlformats.org/officeDocument/2006/relationships/oleObject" Target="embeddings/oleObject2.bin"/><Relationship Id="rId37" Type="http://schemas.openxmlformats.org/officeDocument/2006/relationships/oleObject" Target="embeddings/oleObject5.bin"/><Relationship Id="rId40" Type="http://schemas.openxmlformats.org/officeDocument/2006/relationships/oleObject" Target="embeddings/oleObject7.bin"/><Relationship Id="rId45" Type="http://schemas.openxmlformats.org/officeDocument/2006/relationships/oleObject" Target="embeddings/oleObject10.bin"/><Relationship Id="rId5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oleObject" Target="embeddings/oleObject4.bin"/><Relationship Id="rId49" Type="http://schemas.openxmlformats.org/officeDocument/2006/relationships/image" Target="media/image26.png"/><Relationship Id="rId10" Type="http://schemas.openxmlformats.org/officeDocument/2006/relationships/header" Target="header1.xml"/><Relationship Id="rId19" Type="http://schemas.openxmlformats.org/officeDocument/2006/relationships/image" Target="media/image9.png"/><Relationship Id="rId31" Type="http://schemas.openxmlformats.org/officeDocument/2006/relationships/image" Target="media/image20.wmf"/><Relationship Id="rId44" Type="http://schemas.openxmlformats.org/officeDocument/2006/relationships/image" Target="media/image25.wmf"/><Relationship Id="rId52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footer" Target="footer3.xml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oleObject" Target="embeddings/oleObject1.bin"/><Relationship Id="rId35" Type="http://schemas.openxmlformats.org/officeDocument/2006/relationships/image" Target="media/image22.png"/><Relationship Id="rId43" Type="http://schemas.openxmlformats.org/officeDocument/2006/relationships/oleObject" Target="embeddings/oleObject9.bin"/><Relationship Id="rId48" Type="http://schemas.openxmlformats.org/officeDocument/2006/relationships/oleObject" Target="embeddings/oleObject13.bin"/><Relationship Id="rId8" Type="http://schemas.openxmlformats.org/officeDocument/2006/relationships/image" Target="media/image3.png"/><Relationship Id="rId51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footer" Target="footer1.xml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1.wmf"/><Relationship Id="rId38" Type="http://schemas.openxmlformats.org/officeDocument/2006/relationships/image" Target="media/image23.wmf"/><Relationship Id="rId46" Type="http://schemas.openxmlformats.org/officeDocument/2006/relationships/oleObject" Target="embeddings/oleObject11.bin"/><Relationship Id="rId20" Type="http://schemas.openxmlformats.org/officeDocument/2006/relationships/image" Target="media/image10.png"/><Relationship Id="rId41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8</Pages>
  <Words>737</Words>
  <Characters>4206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4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VITT Sean [Woodvale Secondary College]</dc:creator>
  <cp:keywords/>
  <dc:description/>
  <cp:lastModifiedBy>DEVITT Sean [Woodvale Secondary College]</cp:lastModifiedBy>
  <cp:revision>11</cp:revision>
  <cp:lastPrinted>2024-05-08T02:04:00Z</cp:lastPrinted>
  <dcterms:created xsi:type="dcterms:W3CDTF">2024-05-07T10:55:00Z</dcterms:created>
  <dcterms:modified xsi:type="dcterms:W3CDTF">2024-05-08T02:05:00Z</dcterms:modified>
</cp:coreProperties>
</file>